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66" r:id="rId3"/>
    <p:sldId id="337" r:id="rId4"/>
    <p:sldId id="348" r:id="rId5"/>
    <p:sldId id="365" r:id="rId6"/>
    <p:sldId id="354" r:id="rId7"/>
    <p:sldId id="353" r:id="rId8"/>
    <p:sldId id="367" r:id="rId9"/>
    <p:sldId id="363" r:id="rId10"/>
    <p:sldId id="364" r:id="rId11"/>
    <p:sldId id="355" r:id="rId12"/>
    <p:sldId id="356" r:id="rId13"/>
    <p:sldId id="357" r:id="rId14"/>
    <p:sldId id="358" r:id="rId15"/>
    <p:sldId id="359" r:id="rId16"/>
    <p:sldId id="360" r:id="rId17"/>
    <p:sldId id="362" r:id="rId18"/>
    <p:sldId id="351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CC"/>
    <a:srgbClr val="000099"/>
    <a:srgbClr val="0000C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925" autoAdjust="0"/>
  </p:normalViewPr>
  <p:slideViewPr>
    <p:cSldViewPr>
      <p:cViewPr varScale="1">
        <p:scale>
          <a:sx n="66" d="100"/>
          <a:sy n="66" d="100"/>
        </p:scale>
        <p:origin x="1210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5760" cy="456839"/>
          </a:xfrm>
          <a:prstGeom prst="rect">
            <a:avLst/>
          </a:prstGeom>
          <a:noFill/>
          <a:ln>
            <a:noFill/>
          </a:ln>
        </p:spPr>
        <p:txBody>
          <a:bodyPr vert="horz" lIns="90000" tIns="45000" rIns="90000" bIns="45000" compatLnSpc="1"/>
          <a:lstStyle>
            <a:defPPr lvl="0">
              <a:buClr>
                <a:srgbClr val="000000"/>
              </a:buClr>
              <a:buSzPct val="100000"/>
              <a:buFont typeface="Times New Roman" pitchFamily="18"/>
              <a:buNone/>
            </a:defPPr>
            <a:lvl1pPr lvl="0">
              <a:buClr>
                <a:srgbClr val="000000"/>
              </a:buClr>
              <a:buSzPct val="100000"/>
              <a:buFont typeface="Times New Roman" pitchFamily="18"/>
              <a:buChar char="•"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pPr marL="0" marR="0" lvl="0" indent="0" algn="l" rtl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 sz="1400"/>
            </a:pPr>
            <a:endParaRPr lang="ru-RU" sz="1400" b="0" i="0" u="none" strike="noStrike" baseline="0">
              <a:ln>
                <a:noFill/>
              </a:ln>
              <a:solidFill>
                <a:srgbClr val="FFFFFF"/>
              </a:solidFill>
              <a:latin typeface="Arial" pitchFamily="34"/>
              <a:ea typeface="Lucida Sans Unicode" pitchFamily="2"/>
              <a:cs typeface="Lucida Sans Unicode" pitchFamily="2"/>
            </a:endParaRPr>
          </a:p>
        </p:txBody>
      </p:sp>
      <p:sp>
        <p:nvSpPr>
          <p:cNvPr id="3" name="Дата 2"/>
          <p:cNvSpPr txBox="1">
            <a:spLocks noGrp="1"/>
          </p:cNvSpPr>
          <p:nvPr>
            <p:ph type="dt" sz="quarter" idx="1"/>
          </p:nvPr>
        </p:nvSpPr>
        <p:spPr>
          <a:xfrm>
            <a:off x="3881879" y="0"/>
            <a:ext cx="2975760" cy="456839"/>
          </a:xfrm>
          <a:prstGeom prst="rect">
            <a:avLst/>
          </a:prstGeom>
          <a:noFill/>
          <a:ln>
            <a:noFill/>
          </a:ln>
        </p:spPr>
        <p:txBody>
          <a:bodyPr vert="horz" lIns="90000" tIns="45000" rIns="90000" bIns="45000" compatLnSpc="1"/>
          <a:lstStyle>
            <a:defPPr lvl="0">
              <a:buClr>
                <a:srgbClr val="000000"/>
              </a:buClr>
              <a:buSzPct val="100000"/>
              <a:buFont typeface="Times New Roman" pitchFamily="18"/>
              <a:buNone/>
            </a:defPPr>
            <a:lvl1pPr lvl="0">
              <a:buClr>
                <a:srgbClr val="000000"/>
              </a:buClr>
              <a:buSzPct val="100000"/>
              <a:buFont typeface="Times New Roman" pitchFamily="18"/>
              <a:buChar char="•"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pPr marL="0" marR="0" lvl="0" indent="0" algn="r" rtl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 sz="1400"/>
            </a:pPr>
            <a:endParaRPr lang="ru-RU" sz="1400" b="0" i="0" u="none" strike="noStrike" baseline="0">
              <a:ln>
                <a:noFill/>
              </a:ln>
              <a:solidFill>
                <a:srgbClr val="FFFFFF"/>
              </a:solidFill>
              <a:latin typeface="Arial" pitchFamily="34"/>
              <a:ea typeface="Lucida Sans Unicode" pitchFamily="2"/>
              <a:cs typeface="Lucida Sans Unicode" pitchFamily="2"/>
            </a:endParaRPr>
          </a:p>
        </p:txBody>
      </p:sp>
      <p:sp>
        <p:nvSpPr>
          <p:cNvPr id="4" name="Нижний колонтитул 3"/>
          <p:cNvSpPr txBox="1">
            <a:spLocks noGrp="1"/>
          </p:cNvSpPr>
          <p:nvPr>
            <p:ph type="ftr" sz="quarter" idx="2"/>
          </p:nvPr>
        </p:nvSpPr>
        <p:spPr>
          <a:xfrm>
            <a:off x="0" y="8686800"/>
            <a:ext cx="2975760" cy="456839"/>
          </a:xfrm>
          <a:prstGeom prst="rect">
            <a:avLst/>
          </a:prstGeom>
          <a:noFill/>
          <a:ln>
            <a:noFill/>
          </a:ln>
        </p:spPr>
        <p:txBody>
          <a:bodyPr vert="horz" lIns="90000" tIns="45000" rIns="90000" bIns="45000" anchor="b" compatLnSpc="1"/>
          <a:lstStyle>
            <a:defPPr lvl="0">
              <a:buClr>
                <a:srgbClr val="000000"/>
              </a:buClr>
              <a:buSzPct val="100000"/>
              <a:buFont typeface="Times New Roman" pitchFamily="18"/>
              <a:buNone/>
            </a:defPPr>
            <a:lvl1pPr lvl="0">
              <a:buClr>
                <a:srgbClr val="000000"/>
              </a:buClr>
              <a:buSzPct val="100000"/>
              <a:buFont typeface="Times New Roman" pitchFamily="18"/>
              <a:buChar char="•"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pPr marL="0" marR="0" lvl="0" indent="0" algn="l" rtl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 sz="1400"/>
            </a:pPr>
            <a:endParaRPr lang="ru-RU" sz="1400" b="0" i="0" u="none" strike="noStrike" baseline="0">
              <a:ln>
                <a:noFill/>
              </a:ln>
              <a:solidFill>
                <a:srgbClr val="FFFFFF"/>
              </a:solidFill>
              <a:latin typeface="Arial" pitchFamily="34"/>
              <a:ea typeface="Lucida Sans Unicode" pitchFamily="2"/>
              <a:cs typeface="Lucida Sans Unicode" pitchFamily="2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>
            <p:ph type="sldNum" sz="quarter" idx="3"/>
          </p:nvPr>
        </p:nvSpPr>
        <p:spPr>
          <a:xfrm>
            <a:off x="3881879" y="8686800"/>
            <a:ext cx="2975760" cy="456839"/>
          </a:xfrm>
          <a:prstGeom prst="rect">
            <a:avLst/>
          </a:prstGeom>
          <a:noFill/>
          <a:ln>
            <a:noFill/>
          </a:ln>
        </p:spPr>
        <p:txBody>
          <a:bodyPr vert="horz" lIns="90000" tIns="45000" rIns="90000" bIns="45000" anchor="b" compatLnSpc="1"/>
          <a:lstStyle>
            <a:defPPr lvl="0">
              <a:buClr>
                <a:srgbClr val="000000"/>
              </a:buClr>
              <a:buSzPct val="100000"/>
              <a:buFont typeface="Times New Roman" pitchFamily="18"/>
              <a:buNone/>
            </a:defPPr>
            <a:lvl1pPr lvl="0">
              <a:buClr>
                <a:srgbClr val="000000"/>
              </a:buClr>
              <a:buSzPct val="100000"/>
              <a:buFont typeface="Times New Roman" pitchFamily="18"/>
              <a:buChar char="•"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pPr marL="0" marR="0" lvl="0" indent="0" algn="r" rtl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 sz="1400"/>
            </a:pPr>
            <a:fld id="{5D9BDAAC-EC49-49F6-A808-D0C919E61D70}" type="slidenum">
              <a:rPr/>
              <a:pPr marL="0" marR="0" lvl="0" indent="0" algn="r" rtl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>
                  <a:tab pos="0" algn="l"/>
                  <a:tab pos="448919" algn="l"/>
                  <a:tab pos="898199" algn="l"/>
                  <a:tab pos="1347480" algn="l"/>
                  <a:tab pos="1796760" algn="l"/>
                  <a:tab pos="2246040" algn="l"/>
                  <a:tab pos="2695320" algn="l"/>
                  <a:tab pos="3144599" algn="l"/>
                  <a:tab pos="3593880" algn="l"/>
                  <a:tab pos="4043159" algn="l"/>
                  <a:tab pos="4492440" algn="l"/>
                  <a:tab pos="4941719" algn="l"/>
                  <a:tab pos="5391000" algn="l"/>
                  <a:tab pos="5840279" algn="l"/>
                  <a:tab pos="6289560" algn="l"/>
                  <a:tab pos="6738840" algn="l"/>
                  <a:tab pos="7188119" algn="l"/>
                  <a:tab pos="7637399" algn="l"/>
                  <a:tab pos="8086679" algn="l"/>
                  <a:tab pos="8535960" algn="l"/>
                  <a:tab pos="8985239" algn="l"/>
                </a:tabLst>
                <a:defRPr sz="1400"/>
              </a:pPr>
              <a:t>‹#›</a:t>
            </a:fld>
            <a:endParaRPr lang="ru-RU" sz="1400" b="0" i="0" u="none" strike="noStrike" baseline="0">
              <a:ln>
                <a:noFill/>
              </a:ln>
              <a:solidFill>
                <a:srgbClr val="FFFFFF"/>
              </a:solidFill>
              <a:latin typeface="Arial" pitchFamily="34"/>
              <a:ea typeface="Lucida Sans Unicode" pitchFamily="2"/>
              <a:cs typeface="Lucida Sans Unicode" pitchFamily="2"/>
            </a:endParaRPr>
          </a:p>
        </p:txBody>
      </p:sp>
    </p:spTree>
    <p:extLst>
      <p:ext uri="{BB962C8B-B14F-4D97-AF65-F5344CB8AC3E}">
        <p14:creationId xmlns:p14="http://schemas.microsoft.com/office/powerpoint/2010/main" val="3725293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Move="1" noResize="1"/>
          </p:cNvSpPr>
          <p:nvPr/>
        </p:nvSpPr>
        <p:spPr>
          <a:xfrm>
            <a:off x="0" y="0"/>
            <a:ext cx="6858000" cy="9143999"/>
          </a:xfrm>
          <a:prstGeom prst="rect">
            <a:avLst/>
          </a:prstGeom>
          <a:solidFill>
            <a:srgbClr val="FFFFFF"/>
          </a:solidFill>
          <a:ln>
            <a:noFill/>
            <a:prstDash val="solid"/>
          </a:ln>
        </p:spPr>
        <p:txBody>
          <a:bodyPr vert="horz" lIns="0" tIns="0" rIns="0" bIns="0" anchor="ctr" anchorCtr="1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3" name="Полилиния 2"/>
          <p:cNvSpPr/>
          <p:nvPr/>
        </p:nvSpPr>
        <p:spPr>
          <a:xfrm>
            <a:off x="0" y="0"/>
            <a:ext cx="6858000" cy="9143999"/>
          </a:xfrm>
          <a:custGeom>
            <a:avLst>
              <a:gd name="f0" fmla="val 5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4" name="Полилиния 3"/>
          <p:cNvSpPr/>
          <p:nvPr/>
        </p:nvSpPr>
        <p:spPr>
          <a:xfrm>
            <a:off x="0" y="0"/>
            <a:ext cx="6858000" cy="9143999"/>
          </a:xfrm>
          <a:custGeom>
            <a:avLst>
              <a:gd name="f0" fmla="val 5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5" name="Полилиния 4"/>
          <p:cNvSpPr/>
          <p:nvPr/>
        </p:nvSpPr>
        <p:spPr>
          <a:xfrm>
            <a:off x="0" y="0"/>
            <a:ext cx="6858000" cy="9143999"/>
          </a:xfrm>
          <a:custGeom>
            <a:avLst>
              <a:gd name="f0" fmla="val 5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6" name="Полилиния 5"/>
          <p:cNvSpPr/>
          <p:nvPr/>
        </p:nvSpPr>
        <p:spPr>
          <a:xfrm>
            <a:off x="0" y="0"/>
            <a:ext cx="6858000" cy="9143999"/>
          </a:xfrm>
          <a:custGeom>
            <a:avLst>
              <a:gd name="f0" fmla="val 5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7" name="Полилиния 6"/>
          <p:cNvSpPr/>
          <p:nvPr/>
        </p:nvSpPr>
        <p:spPr>
          <a:xfrm>
            <a:off x="0" y="0"/>
            <a:ext cx="6858000" cy="9143999"/>
          </a:xfrm>
          <a:custGeom>
            <a:avLst>
              <a:gd name="f0" fmla="val 5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8" name="Полилиния 7"/>
          <p:cNvSpPr/>
          <p:nvPr/>
        </p:nvSpPr>
        <p:spPr>
          <a:xfrm>
            <a:off x="0" y="0"/>
            <a:ext cx="6858000" cy="9143999"/>
          </a:xfrm>
          <a:custGeom>
            <a:avLst>
              <a:gd name="f0" fmla="val 5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9" name="Полилиния 8"/>
          <p:cNvSpPr/>
          <p:nvPr/>
        </p:nvSpPr>
        <p:spPr>
          <a:xfrm>
            <a:off x="0" y="0"/>
            <a:ext cx="6858000" cy="9143999"/>
          </a:xfrm>
          <a:custGeom>
            <a:avLst>
              <a:gd name="f0" fmla="val 5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10" name="Полилиния 9"/>
          <p:cNvSpPr/>
          <p:nvPr/>
        </p:nvSpPr>
        <p:spPr>
          <a:xfrm>
            <a:off x="0" y="0"/>
            <a:ext cx="6858000" cy="9143999"/>
          </a:xfrm>
          <a:custGeom>
            <a:avLst>
              <a:gd name="f0" fmla="val 5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11" name="Полилиния 10"/>
          <p:cNvSpPr/>
          <p:nvPr/>
        </p:nvSpPr>
        <p:spPr>
          <a:xfrm>
            <a:off x="0" y="0"/>
            <a:ext cx="6858000" cy="9143999"/>
          </a:xfrm>
          <a:custGeom>
            <a:avLst>
              <a:gd name="f0" fmla="val 5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12" name="Полилиния 11"/>
          <p:cNvSpPr/>
          <p:nvPr/>
        </p:nvSpPr>
        <p:spPr>
          <a:xfrm>
            <a:off x="0" y="0"/>
            <a:ext cx="6858000" cy="9143999"/>
          </a:xfrm>
          <a:custGeom>
            <a:avLst>
              <a:gd name="f0" fmla="val 5"/>
            </a:avLst>
            <a:gdLst>
              <a:gd name="f1" fmla="val 10800000"/>
              <a:gd name="f2" fmla="val 5400000"/>
              <a:gd name="f3" fmla="val 1620000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val 45"/>
              <a:gd name="f10" fmla="val 10800"/>
              <a:gd name="f11" fmla="val -2147483647"/>
              <a:gd name="f12" fmla="val 2147483647"/>
              <a:gd name="f13" fmla="abs f4"/>
              <a:gd name="f14" fmla="abs f5"/>
              <a:gd name="f15" fmla="abs f6"/>
              <a:gd name="f16" fmla="*/ f8 1 180"/>
              <a:gd name="f17" fmla="pin 0 f0 10800"/>
              <a:gd name="f18" fmla="+- 0 0 f2"/>
              <a:gd name="f19" fmla="?: f13 f4 1"/>
              <a:gd name="f20" fmla="?: f14 f5 1"/>
              <a:gd name="f21" fmla="?: f15 f6 1"/>
              <a:gd name="f22" fmla="*/ f9 f16 1"/>
              <a:gd name="f23" fmla="+- f7 f17 0"/>
              <a:gd name="f24" fmla="*/ f19 1 21600"/>
              <a:gd name="f25" fmla="*/ f20 1 21600"/>
              <a:gd name="f26" fmla="*/ 21600 f19 1"/>
              <a:gd name="f27" fmla="*/ 21600 f20 1"/>
              <a:gd name="f28" fmla="+- 0 0 f22"/>
              <a:gd name="f29" fmla="min f25 f24"/>
              <a:gd name="f30" fmla="*/ f26 1 f21"/>
              <a:gd name="f31" fmla="*/ f27 1 f21"/>
              <a:gd name="f32" fmla="*/ f28 f1 1"/>
              <a:gd name="f33" fmla="*/ f32 1 f8"/>
              <a:gd name="f34" fmla="+- f31 0 f17"/>
              <a:gd name="f35" fmla="+- f30 0 f17"/>
              <a:gd name="f36" fmla="*/ f17 f29 1"/>
              <a:gd name="f37" fmla="*/ f7 f29 1"/>
              <a:gd name="f38" fmla="*/ f23 f29 1"/>
              <a:gd name="f39" fmla="*/ f31 f29 1"/>
              <a:gd name="f40" fmla="*/ f30 f29 1"/>
              <a:gd name="f41" fmla="+- f33 0 f2"/>
              <a:gd name="f42" fmla="+- f37 0 f38"/>
              <a:gd name="f43" fmla="+- f38 0 f37"/>
              <a:gd name="f44" fmla="*/ f34 f29 1"/>
              <a:gd name="f45" fmla="*/ f35 f29 1"/>
              <a:gd name="f46" fmla="cos 1 f41"/>
              <a:gd name="f47" fmla="abs f42"/>
              <a:gd name="f48" fmla="abs f43"/>
              <a:gd name="f49" fmla="?: f42 f18 f2"/>
              <a:gd name="f50" fmla="?: f42 f2 f18"/>
              <a:gd name="f51" fmla="?: f42 f3 f2"/>
              <a:gd name="f52" fmla="?: f42 f2 f3"/>
              <a:gd name="f53" fmla="+- f39 0 f44"/>
              <a:gd name="f54" fmla="?: f43 f18 f2"/>
              <a:gd name="f55" fmla="?: f43 f2 f18"/>
              <a:gd name="f56" fmla="+- f40 0 f45"/>
              <a:gd name="f57" fmla="+- f44 0 f39"/>
              <a:gd name="f58" fmla="+- f45 0 f40"/>
              <a:gd name="f59" fmla="?: f42 0 f1"/>
              <a:gd name="f60" fmla="?: f42 f1 0"/>
              <a:gd name="f61" fmla="+- 0 0 f46"/>
              <a:gd name="f62" fmla="?: f42 f52 f51"/>
              <a:gd name="f63" fmla="?: f42 f51 f52"/>
              <a:gd name="f64" fmla="?: f43 f50 f49"/>
              <a:gd name="f65" fmla="abs f53"/>
              <a:gd name="f66" fmla="?: f53 0 f1"/>
              <a:gd name="f67" fmla="?: f53 f1 0"/>
              <a:gd name="f68" fmla="?: f53 f54 f55"/>
              <a:gd name="f69" fmla="abs f56"/>
              <a:gd name="f70" fmla="abs f57"/>
              <a:gd name="f71" fmla="?: f56 f18 f2"/>
              <a:gd name="f72" fmla="?: f56 f2 f18"/>
              <a:gd name="f73" fmla="?: f56 f3 f2"/>
              <a:gd name="f74" fmla="?: f56 f2 f3"/>
              <a:gd name="f75" fmla="abs f58"/>
              <a:gd name="f76" fmla="?: f58 f18 f2"/>
              <a:gd name="f77" fmla="?: f58 f2 f18"/>
              <a:gd name="f78" fmla="?: f58 f60 f59"/>
              <a:gd name="f79" fmla="?: f58 f59 f60"/>
              <a:gd name="f80" fmla="*/ f17 f61 1"/>
              <a:gd name="f81" fmla="?: f43 f63 f62"/>
              <a:gd name="f82" fmla="?: f43 f67 f66"/>
              <a:gd name="f83" fmla="?: f43 f66 f67"/>
              <a:gd name="f84" fmla="?: f56 f74 f73"/>
              <a:gd name="f85" fmla="?: f56 f73 f74"/>
              <a:gd name="f86" fmla="?: f57 f72 f71"/>
              <a:gd name="f87" fmla="?: f42 f78 f79"/>
              <a:gd name="f88" fmla="?: f42 f76 f77"/>
              <a:gd name="f89" fmla="*/ f80 3163 1"/>
              <a:gd name="f90" fmla="?: f53 f82 f83"/>
              <a:gd name="f91" fmla="?: f57 f85 f84"/>
              <a:gd name="f92" fmla="*/ f89 1 7636"/>
              <a:gd name="f93" fmla="+- f7 f92 0"/>
              <a:gd name="f94" fmla="+- f30 0 f92"/>
              <a:gd name="f95" fmla="+- f31 0 f92"/>
              <a:gd name="f96" fmla="*/ f93 f29 1"/>
              <a:gd name="f97" fmla="*/ f94 f29 1"/>
              <a:gd name="f98" fmla="*/ f95 f29 1"/>
            </a:gdLst>
            <a:ahLst>
              <a:ahXY gdRefX="f0" minX="f7" maxX="f10">
                <a:pos x="f36" y="f37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96" t="f96" r="f97" b="f98"/>
            <a:pathLst>
              <a:path>
                <a:moveTo>
                  <a:pt x="f38" y="f37"/>
                </a:moveTo>
                <a:arcTo wR="f47" hR="f48" stAng="f81" swAng="f64"/>
                <a:lnTo>
                  <a:pt x="f37" y="f44"/>
                </a:lnTo>
                <a:arcTo wR="f48" hR="f65" stAng="f90" swAng="f68"/>
                <a:lnTo>
                  <a:pt x="f45" y="f39"/>
                </a:lnTo>
                <a:arcTo wR="f69" hR="f70" stAng="f91" swAng="f86"/>
                <a:lnTo>
                  <a:pt x="f40" y="f38"/>
                </a:lnTo>
                <a:arcTo wR="f75" hR="f47" stAng="f87" swAng="f88"/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13" name="Верхний колонтитул 12"/>
          <p:cNvSpPr txBox="1">
            <a:spLocks noGrp="1"/>
          </p:cNvSpPr>
          <p:nvPr>
            <p:ph type="hdr" sz="quarter"/>
          </p:nvPr>
        </p:nvSpPr>
        <p:spPr>
          <a:xfrm>
            <a:off x="-360" y="0"/>
            <a:ext cx="2955959" cy="441719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t" anchorCtr="0" compatLnSpc="1"/>
          <a:lstStyle>
            <a:lvl1pPr marL="0" marR="0" lvl="0" indent="0" algn="l" rtl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 lang="ru-RU" sz="1200" b="0" i="0" u="none" strike="noStrike" baseline="0">
                <a:solidFill>
                  <a:srgbClr val="000000"/>
                </a:solidFill>
                <a:latin typeface="Times New Roman" pitchFamily="18"/>
                <a:ea typeface="Arial Unicode MS" pitchFamily="2"/>
                <a:cs typeface="Arial Unicode MS" pitchFamily="2"/>
              </a:defRPr>
            </a:lvl1pPr>
          </a:lstStyle>
          <a:p>
            <a:pPr lvl="0"/>
            <a:endParaRPr lang="ru-RU"/>
          </a:p>
        </p:txBody>
      </p:sp>
      <p:sp>
        <p:nvSpPr>
          <p:cNvPr id="14" name="Дата 13"/>
          <p:cNvSpPr txBox="1">
            <a:spLocks noGrp="1"/>
          </p:cNvSpPr>
          <p:nvPr>
            <p:ph type="dt" idx="1"/>
          </p:nvPr>
        </p:nvSpPr>
        <p:spPr>
          <a:xfrm>
            <a:off x="3884759" y="0"/>
            <a:ext cx="2955599" cy="441719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t" anchorCtr="0" compatLnSpc="1"/>
          <a:lstStyle>
            <a:lvl1pPr marL="0" marR="0" lvl="0" indent="0" algn="r" rtl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 lang="ru-RU" sz="1200" b="0" i="0" u="none" strike="noStrike" baseline="0">
                <a:solidFill>
                  <a:srgbClr val="000000"/>
                </a:solidFill>
                <a:latin typeface="Times New Roman" pitchFamily="18"/>
                <a:ea typeface="Arial Unicode MS" pitchFamily="2"/>
                <a:cs typeface="Arial Unicode MS" pitchFamily="2"/>
              </a:defRPr>
            </a:lvl1pPr>
          </a:lstStyle>
          <a:p>
            <a:pPr lvl="0"/>
            <a:endParaRPr lang="ru-RU"/>
          </a:p>
        </p:txBody>
      </p:sp>
      <p:sp>
        <p:nvSpPr>
          <p:cNvPr id="15" name="Образ слайда 14"/>
          <p:cNvSpPr>
            <a:spLocks noGrp="1" noRot="1" noChangeAspect="1"/>
          </p:cNvSpPr>
          <p:nvPr>
            <p:ph type="sldImg" idx="2"/>
          </p:nvPr>
        </p:nvSpPr>
        <p:spPr>
          <a:xfrm>
            <a:off x="1142999" y="662400"/>
            <a:ext cx="4556160" cy="3445559"/>
          </a:xfrm>
          <a:prstGeom prst="rect">
            <a:avLst/>
          </a:prstGeom>
          <a:noFill/>
          <a:ln>
            <a:noFill/>
            <a:prstDash val="solid"/>
          </a:ln>
        </p:spPr>
      </p:sp>
      <p:sp>
        <p:nvSpPr>
          <p:cNvPr id="16" name="Заметки 15"/>
          <p:cNvSpPr txBox="1">
            <a:spLocks noGrp="1"/>
          </p:cNvSpPr>
          <p:nvPr>
            <p:ph type="body" sz="quarter" idx="3"/>
          </p:nvPr>
        </p:nvSpPr>
        <p:spPr>
          <a:xfrm>
            <a:off x="685800" y="4343400"/>
            <a:ext cx="5470559" cy="4099320"/>
          </a:xfrm>
          <a:prstGeom prst="rect">
            <a:avLst/>
          </a:prstGeom>
          <a:noFill/>
          <a:ln>
            <a:noFill/>
          </a:ln>
        </p:spPr>
        <p:txBody>
          <a:bodyPr vert="horz" lIns="90000" tIns="46800" rIns="90000" bIns="46800" compatLnSpc="1"/>
          <a:lstStyle>
            <a:defPPr lvl="0">
              <a:buClr>
                <a:srgbClr val="000000"/>
              </a:buClr>
              <a:buSzPct val="100000"/>
              <a:buFont typeface="Times New Roman" pitchFamily="18"/>
              <a:buNone/>
            </a:defPPr>
            <a:lvl1pPr lvl="0">
              <a:buClr>
                <a:srgbClr val="000000"/>
              </a:buClr>
              <a:buSzPct val="100000"/>
              <a:buFont typeface="Times New Roman" pitchFamily="18"/>
              <a:buChar char="•"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endParaRPr lang="ru-RU"/>
          </a:p>
        </p:txBody>
      </p:sp>
      <p:sp>
        <p:nvSpPr>
          <p:cNvPr id="17" name="Нижний колонтитул 16"/>
          <p:cNvSpPr txBox="1">
            <a:spLocks noGrp="1"/>
          </p:cNvSpPr>
          <p:nvPr>
            <p:ph type="ftr" sz="quarter" idx="4"/>
          </p:nvPr>
        </p:nvSpPr>
        <p:spPr>
          <a:xfrm>
            <a:off x="-360" y="8684640"/>
            <a:ext cx="2955959" cy="441359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b" anchorCtr="0" compatLnSpc="1"/>
          <a:lstStyle>
            <a:lvl1pPr marL="0" marR="0" lvl="0" indent="0" algn="l" rtl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 lang="ru-RU" sz="1200" b="0" i="0" u="none" strike="noStrike" baseline="0">
                <a:solidFill>
                  <a:srgbClr val="000000"/>
                </a:solidFill>
                <a:latin typeface="Times New Roman" pitchFamily="18"/>
                <a:ea typeface="Arial Unicode MS" pitchFamily="2"/>
                <a:cs typeface="Arial Unicode MS" pitchFamily="2"/>
              </a:defRPr>
            </a:lvl1pPr>
          </a:lstStyle>
          <a:p>
            <a:pPr lvl="0"/>
            <a:endParaRPr lang="ru-RU"/>
          </a:p>
        </p:txBody>
      </p:sp>
      <p:sp>
        <p:nvSpPr>
          <p:cNvPr id="18" name="Номер слайда 17"/>
          <p:cNvSpPr txBox="1">
            <a:spLocks noGrp="1"/>
          </p:cNvSpPr>
          <p:nvPr>
            <p:ph type="sldNum" sz="quarter" idx="5"/>
          </p:nvPr>
        </p:nvSpPr>
        <p:spPr>
          <a:xfrm>
            <a:off x="3884759" y="8684640"/>
            <a:ext cx="2955599" cy="441359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b" anchorCtr="0" compatLnSpc="1"/>
          <a:lstStyle>
            <a:lvl1pPr marL="0" marR="0" lvl="0" indent="0" algn="r" rtl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 lang="ru-RU" sz="1200" b="0" i="0" u="none" strike="noStrike" baseline="0">
                <a:solidFill>
                  <a:srgbClr val="000000"/>
                </a:solidFill>
                <a:latin typeface="Times New Roman" pitchFamily="18"/>
                <a:ea typeface="Arial Unicode MS" pitchFamily="2"/>
                <a:cs typeface="Arial Unicode MS" pitchFamily="2"/>
              </a:defRPr>
            </a:lvl1pPr>
          </a:lstStyle>
          <a:p>
            <a:pPr lvl="0"/>
            <a:fld id="{C7379EF5-6793-4347-87DD-22C573BD60F4}" type="slidenum">
              <a:rPr/>
              <a:pPr lvl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1087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indent="0" algn="l" rtl="0" hangingPunct="0">
      <a:lnSpc>
        <a:spcPct val="100000"/>
      </a:lnSpc>
      <a:spcBef>
        <a:spcPts val="448"/>
      </a:spcBef>
      <a:spcAft>
        <a:spcPts val="0"/>
      </a:spcAft>
      <a:tabLst>
        <a:tab pos="0" algn="l"/>
        <a:tab pos="448919" algn="l"/>
        <a:tab pos="898199" algn="l"/>
        <a:tab pos="1347480" algn="l"/>
        <a:tab pos="1796760" algn="l"/>
        <a:tab pos="2246040" algn="l"/>
        <a:tab pos="2695320" algn="l"/>
        <a:tab pos="3144599" algn="l"/>
        <a:tab pos="3593880" algn="l"/>
        <a:tab pos="4043159" algn="l"/>
        <a:tab pos="4492440" algn="l"/>
        <a:tab pos="4941719" algn="l"/>
        <a:tab pos="5391000" algn="l"/>
        <a:tab pos="5840279" algn="l"/>
        <a:tab pos="6289560" algn="l"/>
        <a:tab pos="6738840" algn="l"/>
        <a:tab pos="7188119" algn="l"/>
        <a:tab pos="7637399" algn="l"/>
        <a:tab pos="8086679" algn="l"/>
        <a:tab pos="8535960" algn="l"/>
        <a:tab pos="8985239" algn="l"/>
      </a:tabLst>
      <a:defRPr lang="ru-RU" sz="1200" b="0" i="0" u="none" strike="noStrike" baseline="0">
        <a:ln>
          <a:noFill/>
        </a:ln>
        <a:solidFill>
          <a:srgbClr val="000000"/>
        </a:solidFill>
        <a:latin typeface="Times New Roman" pitchFamily="18"/>
        <a:cs typeface="Tahoma" pitchFamily="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лилиния 1"/>
          <p:cNvSpPr/>
          <p:nvPr/>
        </p:nvSpPr>
        <p:spPr>
          <a:xfrm>
            <a:off x="1142999" y="677880"/>
            <a:ext cx="4571999" cy="344484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FF"/>
          </a:solidFill>
          <a:ln w="9360">
            <a:solidFill>
              <a:srgbClr val="000000"/>
            </a:solidFill>
            <a:prstDash val="solid"/>
            <a:miter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sp>
        <p:nvSpPr>
          <p:cNvPr id="3" name="Заметки 2"/>
          <p:cNvSpPr txBox="1">
            <a:spLocks noGrp="1"/>
          </p:cNvSpPr>
          <p:nvPr>
            <p:ph type="body" sz="quarter" idx="1"/>
          </p:nvPr>
        </p:nvSpPr>
        <p:spPr>
          <a:xfrm>
            <a:off x="685800" y="4343400"/>
            <a:ext cx="5470559" cy="4099679"/>
          </a:xfrm>
        </p:spPr>
        <p:txBody>
          <a:bodyPr lIns="0" tIns="0" rIns="0" bIns="0">
            <a:spAutoFit/>
          </a:bodyPr>
          <a:lstStyle>
            <a:defPPr lvl="0">
              <a:buClr>
                <a:srgbClr val="000000"/>
              </a:buClr>
              <a:buSzPct val="100000"/>
              <a:buFont typeface="Times New Roman" pitchFamily="18"/>
              <a:buNone/>
            </a:defPPr>
            <a:lvl1pPr lvl="0">
              <a:buClr>
                <a:srgbClr val="000000"/>
              </a:buClr>
              <a:buSzPct val="100000"/>
              <a:buFont typeface="Times New Roman" pitchFamily="18"/>
              <a:buChar char="•"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r>
              <a:rPr lang="ru-RU" kern="1200" dirty="0" smtClean="0"/>
              <a:t>Представляю Вашему вниманию Информационную систему для мониторинга побережья. Она может работать как в режиме мониторинга и оповещения</a:t>
            </a:r>
            <a:r>
              <a:rPr lang="ru-RU" kern="1200" baseline="0" dirty="0" smtClean="0"/>
              <a:t> в случае риска в режиме реального времени. В настоящее время численная часть используется в системах оповещения о цунами ( Малайзии, Сингапура, Турции, Индии, </a:t>
            </a:r>
            <a:r>
              <a:rPr lang="ru-RU" kern="1200" baseline="0" dirty="0" err="1" smtClean="0"/>
              <a:t>Объеденнёном</a:t>
            </a:r>
            <a:r>
              <a:rPr lang="ru-RU" kern="1200" baseline="0" dirty="0" smtClean="0"/>
              <a:t> европейском исследовательском центре и </a:t>
            </a:r>
            <a:r>
              <a:rPr lang="ru-RU" kern="1200" baseline="0" dirty="0" err="1" smtClean="0"/>
              <a:t>д.р</a:t>
            </a:r>
            <a:r>
              <a:rPr lang="ru-RU" kern="1200" baseline="0" dirty="0" smtClean="0"/>
              <a:t>.). Так и в режиме оценки прогнозируемых рисков на побережье, (инфраструктуру). В настоящее время по заказу министерства экономического развития Р.Ф. сделаны расчёты для Черноморского побережья России,</a:t>
            </a:r>
            <a:r>
              <a:rPr lang="ru-RU" b="0" kern="1200" baseline="0" dirty="0" smtClean="0"/>
              <a:t> включая крымский полуостров. В последнее время выполнены </a:t>
            </a:r>
            <a:r>
              <a:rPr lang="ru-RU" sz="1200" b="0" i="0" u="none" strike="noStrike" kern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/>
                <a:cs typeface="Tahoma" pitchFamily="2"/>
              </a:rPr>
              <a:t>р</a:t>
            </a:r>
            <a: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/>
                <a:cs typeface="Tahoma" pitchFamily="2"/>
              </a:rPr>
              <a:t>асчеты прогностических сильных волн и зон затопления (осушения) в районе строительства АЭС «Эль-</a:t>
            </a:r>
            <a:r>
              <a:rPr lang="ru-RU" sz="1200" b="0" i="0" u="none" strike="noStrike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/>
                <a:cs typeface="Tahoma" pitchFamily="2"/>
              </a:rPr>
              <a:t>Дабаа</a:t>
            </a:r>
            <a: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/>
                <a:cs typeface="Tahoma" pitchFamily="2"/>
              </a:rPr>
              <a:t>» (Египет). По заказу </a:t>
            </a:r>
            <a:r>
              <a:rPr lang="ru-RU" sz="1200" b="0" i="0" u="none" strike="noStrike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/>
                <a:cs typeface="Tahoma" pitchFamily="2"/>
              </a:rPr>
              <a:t>россатом</a:t>
            </a:r>
            <a: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/>
                <a:cs typeface="Tahoma" pitchFamily="2"/>
              </a:rPr>
              <a:t> проекта.</a:t>
            </a:r>
          </a:p>
          <a:p>
            <a:pPr>
              <a:buNone/>
            </a:pPr>
            <a:r>
              <a:rPr lang="ru-RU" kern="1200" baseline="0" dirty="0" smtClean="0"/>
              <a:t>  </a:t>
            </a:r>
            <a:endParaRPr lang="ru-RU" kern="1200" dirty="0"/>
          </a:p>
        </p:txBody>
      </p:sp>
    </p:spTree>
    <p:extLst>
      <p:ext uri="{BB962C8B-B14F-4D97-AF65-F5344CB8AC3E}">
        <p14:creationId xmlns:p14="http://schemas.microsoft.com/office/powerpoint/2010/main" val="10406575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23950" y="661988"/>
            <a:ext cx="4594225" cy="34464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надёжной и корректной работы информационной системы необходимо обеспечить её надёжными данными в режиме реального времени. Для сбора оперативной информации используется мобильный робототехнический комплекс разработанный</a:t>
            </a:r>
            <a:r>
              <a:rPr lang="ru-RU" baseline="0" dirty="0" smtClean="0"/>
              <a:t> в партнёрстве с Нижегородским государственным техническим университетом. Он уже прошёл испытания и апробацию на Сахалине в 2016 году. Данный комплекс представляет собой модуль который в зависимости от района решаемых задач может быть оснащён тремя типами </a:t>
            </a:r>
            <a:r>
              <a:rPr lang="ru-RU" baseline="0" dirty="0" err="1" smtClean="0"/>
              <a:t>движетелей</a:t>
            </a:r>
            <a:r>
              <a:rPr lang="en-US" baseline="0" dirty="0" smtClean="0"/>
              <a:t>: 1. </a:t>
            </a:r>
            <a:r>
              <a:rPr lang="ru-RU" baseline="0" dirty="0" smtClean="0"/>
              <a:t>колёсный 2.  гусеничный 3. роторный.  На данном роботизированном модуле установлена измерительная аппаратура.  В точку измерения роботизированный комплекс выходит используя специальные алгоритмы. Местоположение определяется системами </a:t>
            </a:r>
            <a:r>
              <a:rPr lang="ru-RU" baseline="0" dirty="0" err="1" smtClean="0"/>
              <a:t>Глонасс</a:t>
            </a:r>
            <a:r>
              <a:rPr lang="ru-RU" baseline="0" dirty="0" smtClean="0"/>
              <a:t>, </a:t>
            </a:r>
            <a:r>
              <a:rPr lang="en-US" baseline="0" dirty="0" smtClean="0"/>
              <a:t>GPS. </a:t>
            </a:r>
            <a:r>
              <a:rPr lang="ru-RU" baseline="0" dirty="0" smtClean="0"/>
              <a:t>Измерительная информация может быть накоплена на носитель или передаваться в режиме реального времени. 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/>
            <a:fld id="{C7379EF5-6793-4347-87DD-22C573BD60F4}" type="slidenum">
              <a:rPr lang="ru-RU" smtClean="0"/>
              <a:pPr lvl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0002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23950" y="661988"/>
            <a:ext cx="4594225" cy="34464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  <a:t>Наш софт признан во всём мире и уже применялся во многих проектах. В презентации некоторые из них </a:t>
            </a:r>
            <a:b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</a:br>
            <a: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  <a:t>я постарался привести. Это и оценка рисков для Черноморского </a:t>
            </a:r>
            <a:r>
              <a:rPr lang="ru-RU" sz="1200" b="0" i="0" u="none" strike="noStrike" baseline="0" dirty="0" err="1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  <a:t>побеежья</a:t>
            </a:r>
            <a: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  <a:t> по заказу мин регион развития РФ и по заказу </a:t>
            </a:r>
            <a:r>
              <a:rPr lang="ru-RU" sz="1200" b="0" i="0" u="none" strike="noStrike" baseline="0" dirty="0" err="1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  <a:t>Росатом</a:t>
            </a:r>
            <a: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  <a:t> проекта расчёт для места строительства станции. Это только небольшая часть работ. Для дальневосточного региона должна быть интересна часть связанная с прибрежными инженерными сооружениями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/>
            <a:fld id="{C7379EF5-6793-4347-87DD-22C573BD60F4}" type="slidenum">
              <a:rPr lang="ru-RU" smtClean="0"/>
              <a:pPr lvl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67593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23950" y="661988"/>
            <a:ext cx="4594225" cy="34464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анном слайде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иведены результаты моделирования цунами с высоким разрешением в Мраморном море в районе порта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Хайдрапаш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ydrapasa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расположенного в районе мегаполиса Стамбул. Данный порт был выбран в качестве тестового в рамках международного европейского проекта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TARTE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в котором диссертант принимал самое активное участие. На первой стадии исследования был проведен анализ цунами, потенциально опасных для порта, и определен наиболее критический сценарий развития цунами. На второй стадии проведено моделирование волн на  вложенных областях с размерами сеток от 90 м до 10 м. в районе порта. На третьей стадии использовалась подробная топография порта и его регионов в двух вложенных областях с разрешениями 3 м. и 1 м. соответственно, что позволило изучить заливание порта и эффективность работы портовых служб во время и после цунами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78700F-F397-4032-A58D-0A139BE9F76E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7618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23950" y="661988"/>
            <a:ext cx="4594225" cy="34464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78700F-F397-4032-A58D-0A139BE9F76E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49687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23950" y="661988"/>
            <a:ext cx="4594225" cy="34464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78700F-F397-4032-A58D-0A139BE9F76E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94249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23950" y="661988"/>
            <a:ext cx="4594225" cy="344646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0">
              <a:lnSpc>
                <a:spcPct val="100000"/>
              </a:lnSpc>
              <a:spcBef>
                <a:spcPts val="448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/>
            </a:pPr>
            <a: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  <a:t>     Есть опыт 1. Работа с японцами по оценки эффективности их стенок 2. АЭС в </a:t>
            </a:r>
            <a:r>
              <a:rPr lang="ru-RU" sz="1200" b="0" i="0" u="none" strike="noStrike" baseline="0" dirty="0" err="1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  <a:t>египте</a:t>
            </a:r>
            <a: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  <a:t> 3. Чёрное море по заказу мин регион развития.  Это из больших проектов. ещё много мелких.</a:t>
            </a:r>
          </a:p>
          <a:p>
            <a:pPr marL="0" marR="0" indent="0" algn="l" defTabSz="914400" rtl="0" eaLnBrk="1" fontAlgn="auto" latinLnBrk="0" hangingPunct="0">
              <a:lnSpc>
                <a:spcPct val="100000"/>
              </a:lnSpc>
              <a:spcBef>
                <a:spcPts val="448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/>
            </a:pPr>
            <a: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  <a:t>   Наш софт уже используется в системах оповещения. Но здесь осторожно. Ведь данной системой у нас занимается ГИДРОМЕТ.</a:t>
            </a:r>
            <a:br>
              <a:rPr lang="ru-RU" sz="1200" b="0" i="0" u="none" strike="noStrike" baseline="0" dirty="0" smtClean="0">
                <a:ln>
                  <a:noFill/>
                </a:ln>
                <a:solidFill>
                  <a:srgbClr val="000000"/>
                </a:solidFill>
                <a:latin typeface="Times New Roman" pitchFamily="18"/>
                <a:cs typeface="Tahoma" pitchFamily="2"/>
              </a:rPr>
            </a:br>
            <a:endParaRPr lang="ru-RU" sz="1200" b="0" i="0" u="none" strike="noStrike" baseline="0" dirty="0" smtClean="0">
              <a:ln>
                <a:noFill/>
              </a:ln>
              <a:solidFill>
                <a:srgbClr val="000000"/>
              </a:solidFill>
              <a:latin typeface="Times New Roman" pitchFamily="18"/>
              <a:cs typeface="Tahoma" pitchFamily="2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/>
            <a:fld id="{C7379EF5-6793-4347-87DD-22C573BD60F4}" type="slidenum">
              <a:rPr lang="ru-RU" smtClean="0"/>
              <a:pPr lvl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846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AA3CA4FF-DEA7-42B1-8845-13D56A2F23F9}" type="slidenum">
              <a:rPr/>
              <a:pPr lvl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ED54777E-A958-4D4D-8E2B-06DF2F4B0A5C}" type="slidenum">
              <a:rPr/>
              <a:pPr lvl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96075" y="174625"/>
            <a:ext cx="2130425" cy="590867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301625" y="174625"/>
            <a:ext cx="6242050" cy="590867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6D4E31A1-DB37-450C-A045-34F4F5C63606}" type="slidenum">
              <a:rPr/>
              <a:pPr lvl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25603AB1-B705-486D-B73E-AE7583962472}" type="slidenum">
              <a:rPr/>
              <a:pPr lvl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C670F71E-4807-4B78-B305-3FD4CA98EA64}" type="slidenum">
              <a:rPr/>
              <a:pPr lvl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301625" y="1676400"/>
            <a:ext cx="4186238" cy="4406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0263" y="1676400"/>
            <a:ext cx="4186237" cy="4406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CC38376A-F0A8-48D0-B63B-3AE603D6967C}" type="slidenum">
              <a:rPr/>
              <a:pPr lvl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EBD37B0A-1C6D-4E8B-8157-EA6D15E0A658}" type="slidenum">
              <a:rPr/>
              <a:pPr lvl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F8172098-F3FA-42F5-B3CA-15747651522D}" type="slidenum">
              <a:rPr/>
              <a:pPr lvl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9D48EA1-EA10-4CCB-A533-C4CB9AF3858D}" type="slidenum">
              <a:rPr/>
              <a:pPr lvl="0"/>
              <a:t>‹#›</a:t>
            </a:fld>
            <a:endParaRPr lang="ru-RU"/>
          </a:p>
        </p:txBody>
      </p:sp>
    </p:spTree>
  </p:cSld>
  <p:clrMapOvr>
    <a:masterClrMapping/>
  </p:clrMapOvr>
  <p:transition/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BFD5CDF8-5F47-444E-ACF2-1D6D709A2D06}" type="slidenum">
              <a:rPr/>
              <a:pPr lvl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63A5C0FF-380E-42FD-A95E-95AB84969137}" type="slidenum">
              <a:rPr/>
              <a:pPr lvl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 noGrp="1"/>
          </p:cNvSpPr>
          <p:nvPr>
            <p:ph type="title"/>
          </p:nvPr>
        </p:nvSpPr>
        <p:spPr>
          <a:xfrm>
            <a:off x="301680" y="174240"/>
            <a:ext cx="8494560" cy="1434599"/>
          </a:xfrm>
          <a:prstGeom prst="rect">
            <a:avLst/>
          </a:prstGeom>
          <a:noFill/>
          <a:ln>
            <a:noFill/>
          </a:ln>
        </p:spPr>
        <p:txBody>
          <a:bodyPr vert="horz" lIns="90000" tIns="46800" rIns="90000" bIns="46800" anchor="ctr" compatLnSpc="1"/>
          <a:lstStyle>
            <a:defPPr lvl="0">
              <a:buClr>
                <a:srgbClr val="000000"/>
              </a:buClr>
              <a:buSzPct val="100000"/>
              <a:buFont typeface="Times New Roman" pitchFamily="18"/>
              <a:buNone/>
            </a:defPPr>
            <a:lvl1pPr lvl="0">
              <a:buClr>
                <a:srgbClr val="000000"/>
              </a:buClr>
              <a:buSzPct val="100000"/>
              <a:buFont typeface="Times New Roman" pitchFamily="18"/>
              <a:buChar char="•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endParaRPr lang="ru-RU"/>
          </a:p>
        </p:txBody>
      </p:sp>
      <p:sp>
        <p:nvSpPr>
          <p:cNvPr id="3" name="Текст 2"/>
          <p:cNvSpPr txBox="1">
            <a:spLocks noGrp="1"/>
          </p:cNvSpPr>
          <p:nvPr>
            <p:ph type="body" idx="1"/>
          </p:nvPr>
        </p:nvSpPr>
        <p:spPr>
          <a:xfrm>
            <a:off x="301680" y="1676159"/>
            <a:ext cx="8524799" cy="4407119"/>
          </a:xfrm>
          <a:prstGeom prst="rect">
            <a:avLst/>
          </a:prstGeom>
          <a:noFill/>
          <a:ln>
            <a:noFill/>
          </a:ln>
        </p:spPr>
        <p:txBody>
          <a:bodyPr vert="horz" lIns="90000" tIns="46800" rIns="90000" bIns="46800" compatLnSpc="1"/>
          <a:lstStyle>
            <a:defPPr marL="342720" marR="0" lvl="0" indent="-342720" algn="l" rtl="0" hangingPunct="1">
              <a:lnSpc>
                <a:spcPct val="100000"/>
              </a:lnSpc>
              <a:spcBef>
                <a:spcPts val="799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None/>
              <a:tabLst>
                <a:tab pos="342720" algn="l"/>
                <a:tab pos="448920" algn="l"/>
                <a:tab pos="898199" algn="l"/>
                <a:tab pos="1347479" algn="l"/>
                <a:tab pos="1796760" algn="l"/>
                <a:tab pos="2246039" algn="l"/>
                <a:tab pos="2695320" algn="l"/>
                <a:tab pos="3144600" algn="l"/>
                <a:tab pos="3593879" algn="l"/>
                <a:tab pos="4043159" algn="l"/>
                <a:tab pos="4492439" algn="l"/>
                <a:tab pos="4941359" algn="l"/>
                <a:tab pos="5390640" algn="l"/>
                <a:tab pos="5839919" algn="l"/>
                <a:tab pos="6289200" algn="l"/>
                <a:tab pos="6738479" algn="l"/>
                <a:tab pos="7187760" algn="l"/>
                <a:tab pos="7637039" algn="l"/>
                <a:tab pos="8086320" algn="l"/>
                <a:tab pos="8535599" algn="l"/>
                <a:tab pos="8984880" algn="l"/>
              </a:tabLst>
              <a:defRPr lang="ru-RU" sz="3200" b="0" i="0" u="none" strike="noStrike" baseline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defPPr>
            <a:lvl1pPr marL="342720" marR="0" lvl="0" indent="-342720" algn="l" rtl="0" hangingPunct="1">
              <a:lnSpc>
                <a:spcPct val="100000"/>
              </a:lnSpc>
              <a:spcBef>
                <a:spcPts val="799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Char char="•"/>
              <a:tabLst>
                <a:tab pos="342720" algn="l"/>
                <a:tab pos="448920" algn="l"/>
                <a:tab pos="898199" algn="l"/>
                <a:tab pos="1347479" algn="l"/>
                <a:tab pos="1796760" algn="l"/>
                <a:tab pos="2246039" algn="l"/>
                <a:tab pos="2695320" algn="l"/>
                <a:tab pos="3144600" algn="l"/>
                <a:tab pos="3593879" algn="l"/>
                <a:tab pos="4043159" algn="l"/>
                <a:tab pos="4492439" algn="l"/>
                <a:tab pos="4941359" algn="l"/>
                <a:tab pos="5390640" algn="l"/>
                <a:tab pos="5839919" algn="l"/>
                <a:tab pos="6289200" algn="l"/>
                <a:tab pos="6738479" algn="l"/>
                <a:tab pos="7187760" algn="l"/>
                <a:tab pos="7637039" algn="l"/>
                <a:tab pos="8086320" algn="l"/>
                <a:tab pos="8535599" algn="l"/>
                <a:tab pos="8984880" algn="l"/>
              </a:tabLst>
              <a:defRPr lang="ru-RU" sz="3200" b="0" i="0" u="none" strike="noStrike" baseline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1pPr>
            <a:lvl2pPr marL="742680" marR="0" lvl="1" indent="-285480" algn="l" rtl="0" hangingPunct="1">
              <a:lnSpc>
                <a:spcPct val="100000"/>
              </a:lnSpc>
              <a:spcBef>
                <a:spcPts val="697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Char char="–"/>
              <a:tabLst>
                <a:tab pos="742680" algn="l"/>
                <a:tab pos="898200" algn="l"/>
                <a:tab pos="1347480" algn="l"/>
                <a:tab pos="1796759" algn="l"/>
                <a:tab pos="2246040" algn="l"/>
                <a:tab pos="2694960" algn="l"/>
                <a:tab pos="3144240" algn="l"/>
                <a:tab pos="3593520" algn="l"/>
                <a:tab pos="4042799" algn="l"/>
                <a:tab pos="4492080" algn="l"/>
                <a:tab pos="4941360" algn="l"/>
                <a:tab pos="5390639" algn="l"/>
                <a:tab pos="5839920" algn="l"/>
                <a:tab pos="6289200" algn="l"/>
                <a:tab pos="6738480" algn="l"/>
                <a:tab pos="7187759" algn="l"/>
                <a:tab pos="7637040" algn="l"/>
                <a:tab pos="8086320" algn="l"/>
                <a:tab pos="8535600" algn="l"/>
                <a:tab pos="8984879" algn="l"/>
                <a:tab pos="9434160" algn="l"/>
              </a:tabLst>
              <a:defRPr lang="ru-RU" sz="2800" b="0" i="0" u="none" strike="noStrike" baseline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2pPr>
            <a:lvl3pPr marL="1143000" marR="0" lvl="2" indent="-228600" algn="l" rtl="0" hangingPunct="1">
              <a:lnSpc>
                <a:spcPct val="100000"/>
              </a:lnSpc>
              <a:spcBef>
                <a:spcPts val="598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Char char="•"/>
              <a:tabLst>
                <a:tab pos="1142999" algn="l"/>
                <a:tab pos="1347479" algn="l"/>
                <a:tab pos="1796759" algn="l"/>
                <a:tab pos="2246039" algn="l"/>
                <a:tab pos="2695318" algn="l"/>
                <a:tab pos="3144598" algn="l"/>
                <a:tab pos="3593878" algn="l"/>
                <a:tab pos="4043159" algn="l"/>
                <a:tab pos="4492439" algn="l"/>
                <a:tab pos="4941719" algn="l"/>
                <a:tab pos="5390999" algn="l"/>
                <a:tab pos="5840278" algn="l"/>
                <a:tab pos="6289558" algn="l"/>
                <a:tab pos="6738838" algn="l"/>
                <a:tab pos="7188118" algn="l"/>
                <a:tab pos="7637398" algn="l"/>
                <a:tab pos="8086678" algn="l"/>
                <a:tab pos="8535959" algn="l"/>
                <a:tab pos="8985238" algn="l"/>
                <a:tab pos="9434159" algn="l"/>
                <a:tab pos="9883438" algn="l"/>
              </a:tabLst>
              <a:defRPr lang="ru-RU" sz="2400" b="0" i="0" u="none" strike="noStrike" baseline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3pPr>
            <a:lvl4pPr marL="1600199" marR="0" lvl="3" indent="-228600" algn="l" rtl="0" hangingPunct="1">
              <a:lnSpc>
                <a:spcPct val="100000"/>
              </a:lnSpc>
              <a:spcBef>
                <a:spcPts val="499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Char char="–"/>
              <a:tabLst>
                <a:tab pos="1600200" algn="l"/>
                <a:tab pos="1796760" algn="l"/>
                <a:tab pos="2246040" algn="l"/>
                <a:tab pos="2695319" algn="l"/>
                <a:tab pos="3144600" algn="l"/>
                <a:tab pos="3593880" algn="l"/>
                <a:tab pos="4043160" algn="l"/>
                <a:tab pos="4492439" algn="l"/>
                <a:tab pos="4941720" algn="l"/>
                <a:tab pos="5390999" algn="l"/>
                <a:tab pos="5840279" algn="l"/>
                <a:tab pos="6289559" algn="l"/>
                <a:tab pos="6738839" algn="l"/>
                <a:tab pos="7188120" algn="l"/>
                <a:tab pos="7637399" algn="l"/>
                <a:tab pos="8086680" algn="l"/>
                <a:tab pos="8535959" algn="l"/>
                <a:tab pos="8985240" algn="l"/>
                <a:tab pos="9434159" algn="l"/>
                <a:tab pos="9883440" algn="l"/>
                <a:tab pos="10332720" algn="l"/>
              </a:tabLst>
              <a:defRPr lang="ru-RU" sz="2000" b="0" i="0" u="none" strike="noStrike" baseline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4pPr>
            <a:lvl5pPr marL="2057400" marR="0" lvl="4" indent="-228600" algn="l" rtl="0" hangingPunct="1">
              <a:lnSpc>
                <a:spcPct val="100000"/>
              </a:lnSpc>
              <a:spcBef>
                <a:spcPts val="499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Char char="»"/>
              <a:tabLst>
                <a:tab pos="2057399" algn="l"/>
                <a:tab pos="2246039" algn="l"/>
                <a:tab pos="2695319" algn="l"/>
                <a:tab pos="3144599" algn="l"/>
                <a:tab pos="3593878" algn="l"/>
                <a:tab pos="4043159" algn="l"/>
                <a:tab pos="4492438" algn="l"/>
                <a:tab pos="4941719" algn="l"/>
                <a:tab pos="5390998" algn="l"/>
                <a:tab pos="5840278" algn="l"/>
                <a:tab pos="6289559" algn="l"/>
                <a:tab pos="6738838" algn="l"/>
                <a:tab pos="7188119" algn="l"/>
                <a:tab pos="7637399" algn="l"/>
                <a:tab pos="8086678" algn="l"/>
                <a:tab pos="8535958" algn="l"/>
                <a:tab pos="8985238" algn="l"/>
                <a:tab pos="9434158" algn="l"/>
                <a:tab pos="9883439" algn="l"/>
                <a:tab pos="10332718" algn="l"/>
                <a:tab pos="10781998" algn="l"/>
              </a:tabLst>
              <a:defRPr lang="ru-RU" sz="2000" b="0" i="0" u="none" strike="noStrike" baseline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5pPr>
            <a:lvl6pPr marL="2057400" marR="0" lvl="5" indent="-228600" algn="l" rtl="0" hangingPunct="1">
              <a:lnSpc>
                <a:spcPct val="100000"/>
              </a:lnSpc>
              <a:spcBef>
                <a:spcPts val="499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Char char="»"/>
              <a:tabLst>
                <a:tab pos="2057399" algn="l"/>
                <a:tab pos="2246039" algn="l"/>
                <a:tab pos="2695319" algn="l"/>
                <a:tab pos="3144599" algn="l"/>
                <a:tab pos="3593878" algn="l"/>
                <a:tab pos="4043159" algn="l"/>
                <a:tab pos="4492438" algn="l"/>
                <a:tab pos="4941719" algn="l"/>
                <a:tab pos="5390998" algn="l"/>
                <a:tab pos="5840278" algn="l"/>
                <a:tab pos="6289559" algn="l"/>
                <a:tab pos="6738838" algn="l"/>
                <a:tab pos="7188119" algn="l"/>
                <a:tab pos="7637399" algn="l"/>
                <a:tab pos="8086678" algn="l"/>
                <a:tab pos="8535958" algn="l"/>
                <a:tab pos="8985238" algn="l"/>
                <a:tab pos="9434158" algn="l"/>
                <a:tab pos="9883439" algn="l"/>
                <a:tab pos="10332718" algn="l"/>
                <a:tab pos="10781998" algn="l"/>
              </a:tabLst>
              <a:defRPr lang="ru-RU" sz="2000" b="0" i="0" u="none" strike="noStrike" baseline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6pPr>
            <a:lvl7pPr marL="2057400" marR="0" lvl="6" indent="-228600" algn="l" rtl="0" hangingPunct="1">
              <a:lnSpc>
                <a:spcPct val="100000"/>
              </a:lnSpc>
              <a:spcBef>
                <a:spcPts val="499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Char char="»"/>
              <a:tabLst>
                <a:tab pos="2057399" algn="l"/>
                <a:tab pos="2246039" algn="l"/>
                <a:tab pos="2695319" algn="l"/>
                <a:tab pos="3144599" algn="l"/>
                <a:tab pos="3593878" algn="l"/>
                <a:tab pos="4043159" algn="l"/>
                <a:tab pos="4492438" algn="l"/>
                <a:tab pos="4941719" algn="l"/>
                <a:tab pos="5390998" algn="l"/>
                <a:tab pos="5840278" algn="l"/>
                <a:tab pos="6289559" algn="l"/>
                <a:tab pos="6738838" algn="l"/>
                <a:tab pos="7188119" algn="l"/>
                <a:tab pos="7637399" algn="l"/>
                <a:tab pos="8086678" algn="l"/>
                <a:tab pos="8535958" algn="l"/>
                <a:tab pos="8985238" algn="l"/>
                <a:tab pos="9434158" algn="l"/>
                <a:tab pos="9883439" algn="l"/>
                <a:tab pos="10332718" algn="l"/>
                <a:tab pos="10781998" algn="l"/>
              </a:tabLst>
              <a:defRPr lang="ru-RU" sz="2000" b="0" i="0" u="none" strike="noStrike" baseline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7pPr>
            <a:lvl8pPr marL="2057400" marR="0" lvl="7" indent="-228600" algn="l" rtl="0" hangingPunct="1">
              <a:lnSpc>
                <a:spcPct val="100000"/>
              </a:lnSpc>
              <a:spcBef>
                <a:spcPts val="499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Char char="»"/>
              <a:tabLst>
                <a:tab pos="2057399" algn="l"/>
                <a:tab pos="2246039" algn="l"/>
                <a:tab pos="2695319" algn="l"/>
                <a:tab pos="3144599" algn="l"/>
                <a:tab pos="3593878" algn="l"/>
                <a:tab pos="4043159" algn="l"/>
                <a:tab pos="4492438" algn="l"/>
                <a:tab pos="4941719" algn="l"/>
                <a:tab pos="5390998" algn="l"/>
                <a:tab pos="5840278" algn="l"/>
                <a:tab pos="6289559" algn="l"/>
                <a:tab pos="6738838" algn="l"/>
                <a:tab pos="7188119" algn="l"/>
                <a:tab pos="7637399" algn="l"/>
                <a:tab pos="8086678" algn="l"/>
                <a:tab pos="8535958" algn="l"/>
                <a:tab pos="8985238" algn="l"/>
                <a:tab pos="9434158" algn="l"/>
                <a:tab pos="9883439" algn="l"/>
                <a:tab pos="10332718" algn="l"/>
                <a:tab pos="10781998" algn="l"/>
              </a:tabLst>
              <a:defRPr lang="ru-RU" sz="2000" b="0" i="0" u="none" strike="noStrike" baseline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8pPr>
            <a:lvl9pPr marL="2057400" marR="0" lvl="8" indent="-228600" algn="l" rtl="0" hangingPunct="1">
              <a:lnSpc>
                <a:spcPct val="100000"/>
              </a:lnSpc>
              <a:spcBef>
                <a:spcPts val="499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/>
              <a:buChar char="»"/>
              <a:tabLst>
                <a:tab pos="2057399" algn="l"/>
                <a:tab pos="2246039" algn="l"/>
                <a:tab pos="2695319" algn="l"/>
                <a:tab pos="3144599" algn="l"/>
                <a:tab pos="3593878" algn="l"/>
                <a:tab pos="4043159" algn="l"/>
                <a:tab pos="4492438" algn="l"/>
                <a:tab pos="4941719" algn="l"/>
                <a:tab pos="5390998" algn="l"/>
                <a:tab pos="5840278" algn="l"/>
                <a:tab pos="6289559" algn="l"/>
                <a:tab pos="6738838" algn="l"/>
                <a:tab pos="7188119" algn="l"/>
                <a:tab pos="7637399" algn="l"/>
                <a:tab pos="8086678" algn="l"/>
                <a:tab pos="8535958" algn="l"/>
                <a:tab pos="8985238" algn="l"/>
                <a:tab pos="9434158" algn="l"/>
                <a:tab pos="9883439" algn="l"/>
                <a:tab pos="10332718" algn="l"/>
                <a:tab pos="10781998" algn="l"/>
              </a:tabLst>
              <a:defRPr lang="ru-RU" sz="2000" b="0" i="0" u="none" strike="noStrike" baseline="0">
                <a:ln>
                  <a:noFill/>
                </a:ln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 txBox="1">
            <a:spLocks noGrp="1"/>
          </p:cNvSpPr>
          <p:nvPr>
            <p:ph type="dt" sz="half" idx="2"/>
          </p:nvPr>
        </p:nvSpPr>
        <p:spPr>
          <a:xfrm>
            <a:off x="304920" y="6244560"/>
            <a:ext cx="2270160" cy="460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b" anchorCtr="0" compatLnSpc="1"/>
          <a:lstStyle>
            <a:lvl1pPr marL="0" marR="0" lvl="0" indent="0" algn="l" rtl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 lang="ru-RU" sz="1400" b="0" i="0" u="none" strike="noStrike" baseline="0"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1pPr>
          </a:lstStyle>
          <a:p>
            <a:pPr lvl="0"/>
            <a:endParaRPr lang="ru-RU"/>
          </a:p>
        </p:txBody>
      </p:sp>
      <p:sp>
        <p:nvSpPr>
          <p:cNvPr id="5" name="Нижний колонтитул 4"/>
          <p:cNvSpPr txBox="1">
            <a:spLocks noGrp="1"/>
          </p:cNvSpPr>
          <p:nvPr>
            <p:ph type="ftr" sz="quarter" idx="3"/>
          </p:nvPr>
        </p:nvSpPr>
        <p:spPr>
          <a:xfrm>
            <a:off x="3124079" y="6244560"/>
            <a:ext cx="2880000" cy="460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b" anchorCtr="0" compatLnSpc="1"/>
          <a:lstStyle>
            <a:lvl1pPr marL="0" marR="0" lvl="0" indent="0" algn="ctr" rtl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 lang="ru-RU" sz="1400" b="0" i="0" u="none" strike="noStrike" baseline="0"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1pPr>
          </a:lstStyle>
          <a:p>
            <a:pPr lvl="0"/>
            <a:endParaRPr lang="ru-RU"/>
          </a:p>
        </p:txBody>
      </p:sp>
      <p:sp>
        <p:nvSpPr>
          <p:cNvPr id="6" name="Номер слайда 5"/>
          <p:cNvSpPr txBox="1">
            <a:spLocks noGrp="1"/>
          </p:cNvSpPr>
          <p:nvPr>
            <p:ph type="sldNum" sz="quarter" idx="4"/>
          </p:nvPr>
        </p:nvSpPr>
        <p:spPr>
          <a:xfrm>
            <a:off x="6553079" y="6244560"/>
            <a:ext cx="2270160" cy="460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0" tIns="46800" rIns="90000" bIns="46800" anchor="b" anchorCtr="0" compatLnSpc="1"/>
          <a:lstStyle>
            <a:lvl1pPr marL="0" marR="0" lvl="0" indent="0" algn="r" rtl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0" algn="l"/>
                <a:tab pos="448919" algn="l"/>
                <a:tab pos="898199" algn="l"/>
                <a:tab pos="1347480" algn="l"/>
                <a:tab pos="1796760" algn="l"/>
                <a:tab pos="2246040" algn="l"/>
                <a:tab pos="2695320" algn="l"/>
                <a:tab pos="3144599" algn="l"/>
                <a:tab pos="3593880" algn="l"/>
                <a:tab pos="4043159" algn="l"/>
                <a:tab pos="4492440" algn="l"/>
                <a:tab pos="4941719" algn="l"/>
                <a:tab pos="5391000" algn="l"/>
                <a:tab pos="5840279" algn="l"/>
                <a:tab pos="6289560" algn="l"/>
                <a:tab pos="6738840" algn="l"/>
                <a:tab pos="7188119" algn="l"/>
                <a:tab pos="7637399" algn="l"/>
                <a:tab pos="8086679" algn="l"/>
                <a:tab pos="8535960" algn="l"/>
                <a:tab pos="8985239" algn="l"/>
              </a:tabLst>
              <a:defRPr lang="ru-RU" sz="1400" b="0" i="0" u="none" strike="noStrike" baseline="0">
                <a:solidFill>
                  <a:srgbClr val="FFFFFF"/>
                </a:solidFill>
                <a:effectLst>
                  <a:outerShdw dist="17961" dir="2700000">
                    <a:scrgbClr r="0" g="0" b="0"/>
                  </a:outerShdw>
                </a:effectLst>
                <a:latin typeface="Arial" pitchFamily="34"/>
                <a:ea typeface="Lucida Sans Unicode" pitchFamily="2"/>
                <a:cs typeface="Lucida Sans Unicode" pitchFamily="2"/>
              </a:defRPr>
            </a:lvl1pPr>
          </a:lstStyle>
          <a:p>
            <a:pPr lvl="0"/>
            <a:fld id="{C189E06B-82F7-4B9C-B045-0C15F7ED30EA}" type="slidenum">
              <a:rPr/>
              <a:pPr lvl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marL="0" marR="0" indent="0" algn="ctr" rtl="0" hangingPunct="1">
        <a:lnSpc>
          <a:spcPct val="100000"/>
        </a:lnSpc>
        <a:spcBef>
          <a:spcPts val="0"/>
        </a:spcBef>
        <a:spcAft>
          <a:spcPts val="0"/>
        </a:spcAft>
        <a:tabLst>
          <a:tab pos="0" algn="l"/>
          <a:tab pos="448919" algn="l"/>
          <a:tab pos="898199" algn="l"/>
          <a:tab pos="1347480" algn="l"/>
          <a:tab pos="1796760" algn="l"/>
          <a:tab pos="2246040" algn="l"/>
          <a:tab pos="2695320" algn="l"/>
          <a:tab pos="3144599" algn="l"/>
          <a:tab pos="3593880" algn="l"/>
          <a:tab pos="4043159" algn="l"/>
          <a:tab pos="4492440" algn="l"/>
          <a:tab pos="4941719" algn="l"/>
          <a:tab pos="5391000" algn="l"/>
          <a:tab pos="5840279" algn="l"/>
          <a:tab pos="6289560" algn="l"/>
          <a:tab pos="6738840" algn="l"/>
          <a:tab pos="7188119" algn="l"/>
          <a:tab pos="7637399" algn="l"/>
          <a:tab pos="8086679" algn="l"/>
          <a:tab pos="8535960" algn="l"/>
          <a:tab pos="8985239" algn="l"/>
        </a:tabLst>
        <a:defRPr lang="ru-RU" sz="4400" b="0" i="0" u="none" strike="noStrike" baseline="0">
          <a:ln>
            <a:noFill/>
          </a:ln>
          <a:solidFill>
            <a:srgbClr val="B7E7FF"/>
          </a:solidFill>
          <a:effectLst>
            <a:outerShdw dist="17961" dir="2700000">
              <a:scrgbClr r="0" g="0" b="0"/>
            </a:outerShdw>
          </a:effectLst>
          <a:latin typeface="Arial" pitchFamily="34"/>
          <a:cs typeface="Lucida Sans Unicode" pitchFamily="2"/>
        </a:defRPr>
      </a:lvl1pPr>
    </p:titleStyle>
    <p:bodyStyle>
      <a:lvl1pPr marL="342720" marR="0" indent="-342720" algn="l" rtl="0" hangingPunct="1">
        <a:lnSpc>
          <a:spcPct val="100000"/>
        </a:lnSpc>
        <a:spcBef>
          <a:spcPts val="799"/>
        </a:spcBef>
        <a:spcAft>
          <a:spcPts val="0"/>
        </a:spcAft>
        <a:tabLst>
          <a:tab pos="342720" algn="l"/>
          <a:tab pos="448920" algn="l"/>
          <a:tab pos="898199" algn="l"/>
          <a:tab pos="1347479" algn="l"/>
          <a:tab pos="1796760" algn="l"/>
          <a:tab pos="2246039" algn="l"/>
          <a:tab pos="2695320" algn="l"/>
          <a:tab pos="3144600" algn="l"/>
          <a:tab pos="3593879" algn="l"/>
          <a:tab pos="4043159" algn="l"/>
          <a:tab pos="4492439" algn="l"/>
          <a:tab pos="4941359" algn="l"/>
          <a:tab pos="5390640" algn="l"/>
          <a:tab pos="5839919" algn="l"/>
          <a:tab pos="6289200" algn="l"/>
          <a:tab pos="6738479" algn="l"/>
          <a:tab pos="7187760" algn="l"/>
          <a:tab pos="7637039" algn="l"/>
          <a:tab pos="8086320" algn="l"/>
          <a:tab pos="8535599" algn="l"/>
          <a:tab pos="8984880" algn="l"/>
        </a:tabLst>
        <a:defRPr lang="ru-RU" sz="3200" b="0" i="0" u="none" strike="noStrike" baseline="0">
          <a:ln>
            <a:noFill/>
          </a:ln>
          <a:solidFill>
            <a:srgbClr val="FFFFFF"/>
          </a:solidFill>
          <a:effectLst>
            <a:outerShdw dist="17961" dir="2700000">
              <a:scrgbClr r="0" g="0" b="0"/>
            </a:outerShdw>
          </a:effectLst>
          <a:latin typeface="Arial" pitchFamily="34"/>
          <a:cs typeface="Lucida Sans Unicode" pitchFamily="2"/>
        </a:defRPr>
      </a:lvl1pPr>
    </p:bodyStyle>
    <p:otherStyle/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t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hyperlink" Target="https://korsakov.sakh.com/news/korsakov/180441/" TargetMode="External"/><Relationship Id="rId4" Type="http://schemas.openxmlformats.org/officeDocument/2006/relationships/image" Target="../media/image5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57.tif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1.png"/><Relationship Id="rId7" Type="http://schemas.openxmlformats.org/officeDocument/2006/relationships/image" Target="../media/image68.t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7.png"/><Relationship Id="rId11" Type="http://schemas.openxmlformats.org/officeDocument/2006/relationships/image" Target="../media/image64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65.tif"/><Relationship Id="rId9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A1%D0%B8%D1%81%D1%82%D0%B5%D0%BC%D0%B0" TargetMode="External"/><Relationship Id="rId13" Type="http://schemas.openxmlformats.org/officeDocument/2006/relationships/image" Target="../media/image1.png"/><Relationship Id="rId3" Type="http://schemas.openxmlformats.org/officeDocument/2006/relationships/image" Target="../media/image71.tif"/><Relationship Id="rId7" Type="http://schemas.openxmlformats.org/officeDocument/2006/relationships/image" Target="../media/image75.jpg"/><Relationship Id="rId12" Type="http://schemas.openxmlformats.org/officeDocument/2006/relationships/image" Target="../media/image76.t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jpeg"/><Relationship Id="rId11" Type="http://schemas.openxmlformats.org/officeDocument/2006/relationships/hyperlink" Target="https://ru.wikipedia.org/wiki/%D0%90%D0%BB%D0%B3%D0%BE%D1%80%D0%B8%D1%82%D0%BC" TargetMode="External"/><Relationship Id="rId5" Type="http://schemas.openxmlformats.org/officeDocument/2006/relationships/image" Target="../media/image73.png"/><Relationship Id="rId10" Type="http://schemas.openxmlformats.org/officeDocument/2006/relationships/hyperlink" Target="https://ru.wikipedia.org/wiki/%D0%9E%D0%B1%D1%83%D1%87%D0%B5%D0%BD%D0%B8%D0%B5" TargetMode="External"/><Relationship Id="rId4" Type="http://schemas.openxmlformats.org/officeDocument/2006/relationships/image" Target="../media/image72.jpeg"/><Relationship Id="rId9" Type="http://schemas.openxmlformats.org/officeDocument/2006/relationships/hyperlink" Target="https://ru.wikipedia.org/wiki/%D0%9F%D1%80%D0%BE%D0%B3%D1%80%D0%B0%D0%BC%D0%BC%D0%B8%D1%80%D0%BE%D0%B2%D0%B0%D0%BD%D0%B8%D0%B5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Relationship Id="rId9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10" Type="http://schemas.openxmlformats.org/officeDocument/2006/relationships/image" Target="../media/image1.png"/><Relationship Id="rId4" Type="http://schemas.openxmlformats.org/officeDocument/2006/relationships/image" Target="../media/image25.jpeg"/><Relationship Id="rId9" Type="http://schemas.openxmlformats.org/officeDocument/2006/relationships/image" Target="../media/image3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6.jpeg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jpeg"/><Relationship Id="rId5" Type="http://schemas.openxmlformats.org/officeDocument/2006/relationships/image" Target="../media/image35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4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лилиния 1"/>
          <p:cNvSpPr/>
          <p:nvPr/>
        </p:nvSpPr>
        <p:spPr>
          <a:xfrm>
            <a:off x="1" y="1916832"/>
            <a:ext cx="9143999" cy="1510286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90000" tIns="46800" rIns="90000" bIns="46800" anchor="t" anchorCtr="0" compatLnSpc="0">
            <a:spAutoFit/>
          </a:bodyPr>
          <a:lstStyle/>
          <a:p>
            <a:pPr lvl="0" algn="ctr"/>
            <a:r>
              <a:rPr lang="ru-RU" sz="4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Информационные системы контроля акваторий </a:t>
            </a:r>
            <a:endParaRPr lang="ru-RU" sz="4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Lucida Sans Unicode" pitchFamily="2"/>
              <a:cs typeface="Times New Roman" pitchFamily="18" charset="0"/>
            </a:endParaRPr>
          </a:p>
        </p:txBody>
      </p:sp>
      <p:sp>
        <p:nvSpPr>
          <p:cNvPr id="5" name="Полилиния 4"/>
          <p:cNvSpPr/>
          <p:nvPr/>
        </p:nvSpPr>
        <p:spPr>
          <a:xfrm>
            <a:off x="0" y="3008160"/>
            <a:ext cx="9143999" cy="180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none" lIns="90000" tIns="46800" rIns="90000" bIns="46800" anchor="ctr" anchorCtr="0" compatLnSpc="0"/>
          <a:lstStyle/>
          <a:p>
            <a:pPr lvl="0" rtl="0" hangingPunct="0">
              <a:buNone/>
              <a:tabLst/>
            </a:pPr>
            <a:endParaRPr lang="ru-RU" sz="2400">
              <a:latin typeface="Times New Roman" pitchFamily="18"/>
              <a:ea typeface="Lucida Sans Unicode" pitchFamily="2"/>
              <a:cs typeface="Tahoma" pitchFamily="2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747"/>
            <a:ext cx="1003621" cy="6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041719" y="4518446"/>
            <a:ext cx="3023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д.ф.-м.н. Зайцев </a:t>
            </a:r>
            <a:r>
              <a:rPr lang="ru-RU" sz="2400" b="1" dirty="0" smtClean="0"/>
              <a:t>А.И.</a:t>
            </a:r>
            <a:endParaRPr lang="ru-RU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638132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1.10.2020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419872" y="6396580"/>
            <a:ext cx="2113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г</a:t>
            </a:r>
            <a:r>
              <a:rPr lang="ru-RU" b="1" dirty="0" smtClean="0"/>
              <a:t>. Южно-Сахалинск</a:t>
            </a:r>
            <a:endParaRPr lang="ru-RU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023549" y="9790"/>
            <a:ext cx="7920880" cy="707886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ru-RU" sz="2000" b="1" dirty="0" smtClean="0">
                <a:ln w="3175">
                  <a:noFill/>
                  <a:prstDash val="solid"/>
                </a:ln>
                <a:latin typeface="Times New Roman" pitchFamily="18" charset="0"/>
                <a:cs typeface="Times New Roman" pitchFamily="18" charset="0"/>
              </a:rPr>
              <a:t>ФГБУН  Специальное </a:t>
            </a:r>
            <a:r>
              <a:rPr lang="ru-RU" sz="2000" b="1" dirty="0" smtClean="0">
                <a:ln w="3175">
                  <a:noFill/>
                  <a:prstDash val="solid"/>
                </a:ln>
                <a:latin typeface="Times New Roman" pitchFamily="18" charset="0"/>
                <a:cs typeface="Times New Roman" pitchFamily="18" charset="0"/>
              </a:rPr>
              <a:t>конструкторское бюро </a:t>
            </a:r>
            <a:r>
              <a:rPr lang="ru-RU" sz="2000" b="1" dirty="0" smtClean="0">
                <a:ln w="3175">
                  <a:noFill/>
                  <a:prstDash val="solid"/>
                </a:ln>
                <a:latin typeface="Times New Roman" pitchFamily="18" charset="0"/>
                <a:cs typeface="Times New Roman" pitchFamily="18" charset="0"/>
              </a:rPr>
              <a:t>средств автоматизации морских </a:t>
            </a:r>
            <a:r>
              <a:rPr lang="ru-RU" sz="2000" b="1" dirty="0" smtClean="0">
                <a:ln w="3175">
                  <a:noFill/>
                  <a:prstDash val="solid"/>
                </a:ln>
                <a:latin typeface="Times New Roman" pitchFamily="18" charset="0"/>
                <a:cs typeface="Times New Roman" pitchFamily="18" charset="0"/>
              </a:rPr>
              <a:t>исследований ДВО РАН</a:t>
            </a:r>
            <a:endParaRPr lang="ru-RU" sz="2000" b="1" dirty="0">
              <a:ln w="3175">
                <a:noFill/>
                <a:prstDash val="solid"/>
              </a:ln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259632" y="43252"/>
            <a:ext cx="78843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чёт карты затопления от вероятных </a:t>
            </a:r>
            <a:r>
              <a:rPr lang="ru-RU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больших волн 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залива </a:t>
            </a:r>
            <a:r>
              <a:rPr lang="ru-RU" sz="20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Фетхие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Турция) в Средиземном море</a:t>
            </a:r>
            <a:endParaRPr lang="ru-RU" sz="2000" dirty="0"/>
          </a:p>
        </p:txBody>
      </p:sp>
      <p:pic>
        <p:nvPicPr>
          <p:cNvPr id="5" name="Рисунок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209800"/>
            <a:ext cx="4035425" cy="2895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4815016" y="5161357"/>
            <a:ext cx="43289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/>
              <a:t>Численное моделирование самого худшего сценария дало нам карту максимального затопления для исследуемой области, распределение максимального возможных высот и границ затопления. Затопление намного больше в прибрежных районах с плоской береговой топографией, таких как северо-восточная часть залива </a:t>
            </a:r>
            <a:r>
              <a:rPr lang="ru-RU" sz="1200" dirty="0" err="1"/>
              <a:t>Фетхие</a:t>
            </a:r>
            <a:r>
              <a:rPr lang="ru-RU" sz="1200" dirty="0"/>
              <a:t>. Эти области соответствуют районам с высокой плотностью населения, включая места отдыха, жилье, отели, парки и рестораны. </a:t>
            </a:r>
          </a:p>
        </p:txBody>
      </p:sp>
      <p:pic>
        <p:nvPicPr>
          <p:cNvPr id="7" name="Рисунок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6" y="4018200"/>
            <a:ext cx="4645025" cy="234759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68906" y="636579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Местоположение двух точек регистрации.  Временное изменение уровня моря в этих точках с островом и без острова. </a:t>
            </a:r>
            <a:endParaRPr lang="ru-RU" sz="1200" dirty="0"/>
          </a:p>
        </p:txBody>
      </p:sp>
      <p:pic>
        <p:nvPicPr>
          <p:cNvPr id="9" name="Рисунок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6" y="947968"/>
            <a:ext cx="4584743" cy="259476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0" y="3599267"/>
            <a:ext cx="50430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ложенные сетки B C D E. Сетка E имеет самое высокое разрешение </a:t>
            </a:r>
            <a:r>
              <a:rPr lang="ru-RU" sz="1200" dirty="0"/>
              <a:t>3 м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4524160" y="920594"/>
            <a:ext cx="47027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ссчитана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арта затопления и максимального распределения скоростей потоков во время цунами для побережья г. </a:t>
            </a:r>
            <a:r>
              <a:rPr lang="ru-RU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Фетхие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Турция). Залив расположен в юго-западной части Турции, который имеет выход в восточную часть Средиземного моря. Город </a:t>
            </a:r>
            <a:r>
              <a:rPr lang="ru-RU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Фетхие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область </a:t>
            </a:r>
            <a:r>
              <a:rPr lang="ru-RU" sz="1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углы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Турция) расположен в восточной части Средиземноморского бассейна</a:t>
            </a:r>
            <a:endParaRPr lang="ru-RU" sz="1200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6507" y="144841"/>
            <a:ext cx="815033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259939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3785" y="654566"/>
            <a:ext cx="5734050" cy="3690309"/>
          </a:xfrm>
          <a:prstGeom prst="rect">
            <a:avLst/>
          </a:prstGeom>
          <a:ln/>
        </p:spPr>
      </p:pic>
      <p:sp>
        <p:nvSpPr>
          <p:cNvPr id="3" name="Прямоугольник 2"/>
          <p:cNvSpPr/>
          <p:nvPr/>
        </p:nvSpPr>
        <p:spPr>
          <a:xfrm>
            <a:off x="402727" y="-13073"/>
            <a:ext cx="9144000" cy="77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20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Система определения волновых характеристик через распознавание изображений с прибрежных камер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32" y="4333339"/>
            <a:ext cx="4752528" cy="2351226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725482" y="908720"/>
            <a:ext cx="3427086" cy="23221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15000"/>
              </a:lnSpc>
              <a:spcAft>
                <a:spcPts val="0"/>
              </a:spcAft>
            </a:pPr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Задачей данной </a:t>
            </a:r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системы </a:t>
            </a:r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определения уровня моря и длины зоны затопления через распознавание изображений с прибрежных камер на основе аппарата искусственных нейронных сетей. </a:t>
            </a:r>
            <a:endParaRPr lang="ru-RU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27584" y="4058648"/>
            <a:ext cx="4572000" cy="27469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Рис. </a:t>
            </a:r>
            <a:r>
              <a:rPr lang="ru-RU" sz="1100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изображения с веб-камеры в Сочи с пляжа отеля “Сон у моря”.</a:t>
            </a:r>
            <a:endParaRPr lang="ru-RU" sz="105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759761" y="3933056"/>
            <a:ext cx="327673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>
                <a:solidFill>
                  <a:schemeClr val="tx2"/>
                </a:solidFill>
              </a:rPr>
              <a:t>- На </a:t>
            </a:r>
            <a:r>
              <a:rPr lang="ru-RU" b="1" dirty="0">
                <a:solidFill>
                  <a:schemeClr val="tx2"/>
                </a:solidFill>
              </a:rPr>
              <a:t>первом этапе было принято решение в работе для </a:t>
            </a:r>
            <a:r>
              <a:rPr lang="ru-RU" b="1" dirty="0" err="1" smtClean="0">
                <a:solidFill>
                  <a:schemeClr val="tx2"/>
                </a:solidFill>
              </a:rPr>
              <a:t>анализирования</a:t>
            </a:r>
            <a:r>
              <a:rPr lang="ru-RU" b="1" dirty="0" smtClean="0">
                <a:solidFill>
                  <a:schemeClr val="tx2"/>
                </a:solidFill>
              </a:rPr>
              <a:t> изображений </a:t>
            </a:r>
            <a:r>
              <a:rPr lang="ru-RU" b="1" dirty="0">
                <a:solidFill>
                  <a:schemeClr val="tx2"/>
                </a:solidFill>
              </a:rPr>
              <a:t>использовать библиотеку </a:t>
            </a:r>
            <a:r>
              <a:rPr lang="ru-RU" b="1" dirty="0" err="1">
                <a:solidFill>
                  <a:schemeClr val="tx2"/>
                </a:solidFill>
              </a:rPr>
              <a:t>TensorFlow</a:t>
            </a:r>
            <a:r>
              <a:rPr lang="ru-RU" b="1" dirty="0">
                <a:solidFill>
                  <a:schemeClr val="tx2"/>
                </a:solidFill>
              </a:rPr>
              <a:t> на языке </a:t>
            </a:r>
            <a:r>
              <a:rPr lang="ru-RU" b="1" dirty="0" err="1">
                <a:solidFill>
                  <a:schemeClr val="tx2"/>
                </a:solidFill>
              </a:rPr>
              <a:t>Python</a:t>
            </a:r>
            <a:r>
              <a:rPr lang="ru-RU" b="1" dirty="0">
                <a:solidFill>
                  <a:schemeClr val="tx2"/>
                </a:solidFill>
              </a:rPr>
              <a:t>. </a:t>
            </a:r>
          </a:p>
          <a:p>
            <a:pPr algn="just"/>
            <a:r>
              <a:rPr lang="ru-RU" b="1" dirty="0" smtClean="0">
                <a:solidFill>
                  <a:schemeClr val="tx2"/>
                </a:solidFill>
              </a:rPr>
              <a:t>- На </a:t>
            </a:r>
            <a:r>
              <a:rPr lang="ru-RU" b="1" dirty="0">
                <a:solidFill>
                  <a:schemeClr val="tx2"/>
                </a:solidFill>
              </a:rPr>
              <a:t>втором этапе был использован </a:t>
            </a:r>
            <a:r>
              <a:rPr lang="ru-RU" b="1" dirty="0" err="1">
                <a:solidFill>
                  <a:schemeClr val="tx2"/>
                </a:solidFill>
              </a:rPr>
              <a:t>Deep</a:t>
            </a:r>
            <a:r>
              <a:rPr lang="ru-RU" b="1" dirty="0">
                <a:solidFill>
                  <a:schemeClr val="tx2"/>
                </a:solidFill>
              </a:rPr>
              <a:t> </a:t>
            </a:r>
            <a:r>
              <a:rPr lang="ru-RU" b="1" dirty="0" err="1">
                <a:solidFill>
                  <a:schemeClr val="tx2"/>
                </a:solidFill>
              </a:rPr>
              <a:t>Learning</a:t>
            </a:r>
            <a:r>
              <a:rPr lang="ru-RU" b="1" dirty="0">
                <a:solidFill>
                  <a:schemeClr val="tx2"/>
                </a:solidFill>
              </a:rPr>
              <a:t>. 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52" y="43250"/>
            <a:ext cx="815033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9253065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93" y="3356992"/>
            <a:ext cx="4214505" cy="3277498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331640" y="14498"/>
            <a:ext cx="71287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ts val="1800"/>
              </a:spcBef>
              <a:spcAft>
                <a:spcPts val="1800"/>
              </a:spcAft>
            </a:pPr>
            <a:r>
              <a:rPr lang="ru-RU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исленное моделирование штормового нагона 15 ноября 2019 года на юге о. Сахалин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749732"/>
            <a:ext cx="2520280" cy="3286304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93" y="831141"/>
            <a:ext cx="5715000" cy="243642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4579063" y="4090733"/>
            <a:ext cx="456493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 fontAlgn="base">
              <a:spcBef>
                <a:spcPts val="1400"/>
              </a:spcBef>
              <a:spcAft>
                <a:spcPts val="0"/>
              </a:spcAft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о время штормового нагона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5 ноября 2019 года,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топило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рузовой порт в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г. Корсаков, под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одой оказалась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большая часть его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ерритории.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уда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кинули акваторию порта заблаговременно. Порт в течение следующего дня не проводил никаких операций по разгрузке и погрузке, а на акватории порта наблюдалось интенсивное волнение </a:t>
            </a:r>
            <a:r>
              <a:rPr lang="ru-RU" sz="1600" dirty="0">
                <a:solidFill>
                  <a:srgbClr val="3C3C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ru-RU" sz="16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5"/>
              </a:rPr>
              <a:t>https://korsakov.sakh.com/news/korsakov/180441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r>
              <a:rPr lang="ru-RU" sz="1600" dirty="0">
                <a:solidFill>
                  <a:srgbClr val="3C3C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Штормы такой силы происходят в Корсакове несколько раз в 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год.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2627784" y="3356992"/>
            <a:ext cx="3672408" cy="151216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1691680" y="3140968"/>
            <a:ext cx="0" cy="89506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92195"/>
            <a:ext cx="893351" cy="552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1031865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29" y="774437"/>
            <a:ext cx="4712582" cy="15807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755576" y="-33421"/>
            <a:ext cx="81494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ts val="1800"/>
              </a:spcBef>
              <a:spcAft>
                <a:spcPts val="1800"/>
              </a:spcAft>
            </a:pPr>
            <a:r>
              <a:rPr lang="ru-RU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исленное моделирование штормового нагона 15 ноября 2019 года на юге о. Сахалин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9599" y="2319609"/>
            <a:ext cx="496644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</a:rPr>
              <a:t>Рис</a:t>
            </a:r>
            <a:r>
              <a:rPr 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остранственное распределение ветра на высоте 10 м в период 14.11.2019-16.11.2019 (слева направо) по данным CFSR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5" y="3044141"/>
            <a:ext cx="5131149" cy="321109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-43086" y="6148810"/>
            <a:ext cx="551051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</a:rPr>
              <a:t>Рис</a:t>
            </a:r>
            <a:r>
              <a:rPr 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Распределение максимальных высот волн через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три часа (слева) и девять часов (справа) после начала шторма. </a:t>
            </a:r>
            <a:r>
              <a:rPr lang="ru-RU" sz="1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Мареограмма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в порту Корсаков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61" y="749104"/>
            <a:ext cx="3686139" cy="26798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5045223" y="3294973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ие высот нагона вдоль </a:t>
            </a:r>
            <a:endParaRPr lang="ru-RU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бережья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974" y="3954387"/>
            <a:ext cx="3917025" cy="142082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5637373" y="5375208"/>
            <a:ext cx="35066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</a:rPr>
              <a:t>Рис</a:t>
            </a:r>
            <a:r>
              <a:rPr 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Значение момента жидкости во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время</a:t>
            </a:r>
          </a:p>
          <a:p>
            <a:pPr algn="ctr"/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шторма</a:t>
            </a:r>
            <a:endParaRPr lang="ru-RU" sz="1400" dirty="0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251" y="85519"/>
            <a:ext cx="806333" cy="4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738307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14" y="667423"/>
            <a:ext cx="4595371" cy="2203769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90314" y="282925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</a:rPr>
              <a:t>Рис.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айон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пролива Красноармейский в северной части оз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унайча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ru-RU" sz="1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34323" y="17410"/>
            <a:ext cx="76683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Оценки </a:t>
            </a:r>
            <a:r>
              <a:rPr lang="ru-RU" sz="2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волнового воздействия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на прибрежную инфраструктуру в заливе </a:t>
            </a:r>
            <a:r>
              <a:rPr lang="ru-RU" sz="2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ордвинова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(о-в Сахалин)</a:t>
            </a:r>
            <a:endParaRPr lang="ru-RU" sz="2000" dirty="0"/>
          </a:p>
        </p:txBody>
      </p:sp>
      <p:pic>
        <p:nvPicPr>
          <p:cNvPr id="5" name="Рисунок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693" y="641883"/>
            <a:ext cx="3332614" cy="2280991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4759645" y="2822952"/>
            <a:ext cx="4572000" cy="34009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spcAft>
                <a:spcPts val="1200"/>
              </a:spcAft>
            </a:pP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рога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доль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лива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рдвинова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2915816" y="1196752"/>
            <a:ext cx="252028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Рисунок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335797"/>
            <a:ext cx="6161295" cy="3511828"/>
          </a:xfrm>
          <a:prstGeom prst="rect">
            <a:avLst/>
          </a:prstGeom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458" y="137827"/>
            <a:ext cx="815033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0643050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115616" y="0"/>
            <a:ext cx="76683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Оценки </a:t>
            </a:r>
            <a:r>
              <a:rPr lang="ru-RU" sz="2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волнового воздействия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на прибрежную инфраструктуру в заливе </a:t>
            </a:r>
            <a:r>
              <a:rPr lang="ru-RU" sz="2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ордвинова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(о-в Сахалин)</a:t>
            </a:r>
            <a:endParaRPr lang="ru-RU" sz="20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01915"/>
            <a:ext cx="815033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C:\BlackSea\BAT\New\Mordvinova5\OUT-FLOWDEPTHMAXLAND_Mordvinova5.1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021" y="1114821"/>
            <a:ext cx="2952328" cy="1979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 descr="C:\BlackSea\BAT\New\Mordvinova5\OUT-FLOWDEPTHMAXLAND_Mordvinova5.2.pn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39836" y="1160839"/>
            <a:ext cx="2561590" cy="1908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Рисунок 7" descr="C:\BlackSea\BAT\New\Mordvinova5\OUT-FLOWDEPTHMAXLAND_Mordvinova5.3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28184" y="1167374"/>
            <a:ext cx="2704412" cy="1876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Прямоугольник 1"/>
          <p:cNvSpPr/>
          <p:nvPr/>
        </p:nvSpPr>
        <p:spPr>
          <a:xfrm>
            <a:off x="1099481" y="3212239"/>
            <a:ext cx="7067569" cy="3906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она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топления при подходе волн с востока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 descr="C:\BlackSea\BAT\New\Mordvinova7\OUT-FLOWDEPTHMAXLAND_Mordvinova7.1.pn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021" y="3798289"/>
            <a:ext cx="2927057" cy="199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Рисунок 9" descr="C:\BlackSea\BAT\New\Mordvinova7\OUT-FLOWDEPTHMAXLAND_Mordvinova7.21.png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39836" y="3809753"/>
            <a:ext cx="2561590" cy="196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Рисунок 10" descr="C:\BlackSea\BAT\New\Mordvinova7\OUT-FLOWDEPTHMAXLAND_Mordvinova7.3.png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809753"/>
            <a:ext cx="2704412" cy="193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Прямоугольник 11"/>
          <p:cNvSpPr/>
          <p:nvPr/>
        </p:nvSpPr>
        <p:spPr>
          <a:xfrm>
            <a:off x="1129640" y="5949508"/>
            <a:ext cx="7067569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она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топления при подходе волн с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евера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1907704" y="2564904"/>
            <a:ext cx="1800200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3923928" y="1844824"/>
            <a:ext cx="2736304" cy="35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1907704" y="5301208"/>
            <a:ext cx="1800200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3995936" y="4509120"/>
            <a:ext cx="2520280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992515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15616" y="0"/>
            <a:ext cx="76683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Оценки </a:t>
            </a:r>
            <a:r>
              <a:rPr lang="ru-RU" sz="2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волнового воздействия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на прибрежную инфраструктуру в заливе </a:t>
            </a:r>
            <a:r>
              <a:rPr lang="ru-RU" sz="2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ордвинова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(о-в Сахалин)</a:t>
            </a:r>
            <a:endParaRPr lang="ru-RU" sz="2000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01915"/>
            <a:ext cx="815033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Рисунок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39" y="1509713"/>
            <a:ext cx="2771775" cy="2319020"/>
          </a:xfrm>
          <a:prstGeom prst="rect">
            <a:avLst/>
          </a:prstGeom>
        </p:spPr>
      </p:pic>
      <p:pic>
        <p:nvPicPr>
          <p:cNvPr id="5" name="Рисунок 4" descr="C:\BlackSea\BAT\New\Mordvinova5\OUT-MN-MOMENTUM-FLUX_LAND_Mordvinova5.1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17783" y="1484784"/>
            <a:ext cx="2698115" cy="2319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C:\BlackSea\BAT\New\Mordvinova5\OUT-MN-MOMENTUM-FLUX_LAND_Mordvinova5.2.pn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62699" y="1484784"/>
            <a:ext cx="2802255" cy="2319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207" y="4221089"/>
            <a:ext cx="2719462" cy="2232248"/>
          </a:xfrm>
          <a:prstGeom prst="rect">
            <a:avLst/>
          </a:prstGeom>
        </p:spPr>
      </p:pic>
      <p:pic>
        <p:nvPicPr>
          <p:cNvPr id="8" name="Рисунок 7" descr="C:\BlackSea\BAT\New\Mordvinova7\OUT-MN-MOMENTUM-FLUX_LAND_Mordvinova7.21.png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95433" y="4221087"/>
            <a:ext cx="2698115" cy="2232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Рисунок 8" descr="C:\BlackSea\BAT\New\Mordvinova7\OUT-MN-MOMENTUM-FLUX_LAND_Mordvinova7.3.png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82394" y="4221087"/>
            <a:ext cx="2710676" cy="2232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12728"/>
              </p:ext>
            </p:extLst>
          </p:nvPr>
        </p:nvGraphicFramePr>
        <p:xfrm>
          <a:off x="587028" y="877181"/>
          <a:ext cx="2767452" cy="41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0" imgW="1968500" imgH="279400" progId="Equation.DSMT4">
                  <p:embed/>
                </p:oleObj>
              </mc:Choice>
              <mc:Fallback>
                <p:oleObj name="Equation" r:id="rId10" imgW="1968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8" y="877181"/>
                        <a:ext cx="2767452" cy="417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115616" y="3830404"/>
            <a:ext cx="7182544" cy="3906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мента жидкости при подходе волн с севера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115616" y="6453336"/>
            <a:ext cx="7182544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мента жидкости при подходе волн с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остока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99483" y="918353"/>
            <a:ext cx="5465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де </a:t>
            </a:r>
            <a:r>
              <a:rPr lang="en-US" i="1" dirty="0"/>
              <a:t>M</a:t>
            </a:r>
            <a:r>
              <a:rPr lang="ru-RU" dirty="0"/>
              <a:t> и </a:t>
            </a:r>
            <a:r>
              <a:rPr lang="en-US" i="1" dirty="0"/>
              <a:t>N</a:t>
            </a:r>
            <a:r>
              <a:rPr lang="ru-RU" dirty="0"/>
              <a:t> компоненты расхода воды, </a:t>
            </a:r>
            <a:r>
              <a:rPr lang="en-US" i="1" dirty="0"/>
              <a:t>U</a:t>
            </a:r>
            <a:r>
              <a:rPr lang="ru-RU" dirty="0"/>
              <a:t> и </a:t>
            </a:r>
            <a:r>
              <a:rPr lang="en-US" i="1" dirty="0"/>
              <a:t>V</a:t>
            </a:r>
            <a:r>
              <a:rPr lang="ru-RU" dirty="0"/>
              <a:t> скорости. </a:t>
            </a:r>
            <a:endParaRPr lang="ru-RU" dirty="0"/>
          </a:p>
        </p:txBody>
      </p:sp>
      <p:cxnSp>
        <p:nvCxnSpPr>
          <p:cNvPr id="16" name="Прямая со стрелкой 15"/>
          <p:cNvCxnSpPr/>
          <p:nvPr/>
        </p:nvCxnSpPr>
        <p:spPr>
          <a:xfrm>
            <a:off x="2123728" y="3140968"/>
            <a:ext cx="158417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2123728" y="5805264"/>
            <a:ext cx="1512168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>
            <a:off x="3923928" y="2780928"/>
            <a:ext cx="2520280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3923928" y="5301208"/>
            <a:ext cx="2448272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359972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4809" y="3362147"/>
            <a:ext cx="3801090" cy="4137472"/>
          </a:xfrm>
          <a:prstGeom prst="rect">
            <a:avLst/>
          </a:prstGeom>
        </p:spPr>
      </p:pic>
      <p:pic>
        <p:nvPicPr>
          <p:cNvPr id="7" name="Picture 2" descr="imag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81" y="650489"/>
            <a:ext cx="3033994" cy="1355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s://software.intel.com/sites/default/files/47/52/Hopfields_net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076" y="700041"/>
            <a:ext cx="1676400" cy="1388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19" y="3176510"/>
            <a:ext cx="2288081" cy="1571772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225" y="3173934"/>
            <a:ext cx="2667973" cy="157177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411172" y="3377407"/>
            <a:ext cx="2843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Приложение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“Coast Guard”</a:t>
            </a:r>
            <a:endParaRPr lang="ru-RU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ru-RU" dirty="0" err="1" smtClean="0">
                <a:solidFill>
                  <a:schemeClr val="bg1"/>
                </a:solidFill>
              </a:rPr>
              <a:t>Андройд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ru-RU" dirty="0" smtClean="0">
                <a:solidFill>
                  <a:schemeClr val="bg1"/>
                </a:solidFill>
              </a:rPr>
              <a:t> 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176" y="2005673"/>
            <a:ext cx="533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222222"/>
                </a:solidFill>
                <a:latin typeface="Arial" panose="020B0604020202020204" pitchFamily="34" charset="0"/>
              </a:rPr>
              <a:t>Искусственная нейронная сеть представляет собой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ru-RU" dirty="0">
                <a:solidFill>
                  <a:srgbClr val="0B0080"/>
                </a:solidFill>
                <a:latin typeface="Arial" panose="020B0604020202020204" pitchFamily="34" charset="0"/>
                <a:hlinkClick r:id="rId8" tooltip="Система"/>
              </a:rPr>
              <a:t>систему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 соединённых и взаимодействующих между собой простых </a:t>
            </a:r>
            <a:r>
              <a:rPr lang="ru-RU" dirty="0" smtClean="0">
                <a:solidFill>
                  <a:srgbClr val="222222"/>
                </a:solidFill>
                <a:latin typeface="Arial" panose="020B0604020202020204" pitchFamily="34" charset="0"/>
              </a:rPr>
              <a:t>процессоров. 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4779010"/>
            <a:ext cx="563782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Нейронные сети не </a:t>
            </a:r>
            <a:r>
              <a:rPr lang="ru-RU" dirty="0">
                <a:solidFill>
                  <a:srgbClr val="0B0080"/>
                </a:solidFill>
                <a:latin typeface="Arial" panose="020B0604020202020204" pitchFamily="34" charset="0"/>
                <a:hlinkClick r:id="rId9" tooltip="Программирование"/>
              </a:rPr>
              <a:t>программируются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 в привычном смысле этого слова, они </a:t>
            </a:r>
            <a:r>
              <a:rPr lang="ru-RU" b="1" dirty="0">
                <a:solidFill>
                  <a:srgbClr val="0B0080"/>
                </a:solidFill>
                <a:latin typeface="Arial" panose="020B0604020202020204" pitchFamily="34" charset="0"/>
                <a:hlinkClick r:id="rId10" tooltip="Обучение"/>
              </a:rPr>
              <a:t>обучаются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. Возможность обучения — одно из главных преимуществ нейронных сетей перед традиционными </a:t>
            </a:r>
            <a:r>
              <a:rPr lang="ru-RU" dirty="0">
                <a:solidFill>
                  <a:srgbClr val="0B0080"/>
                </a:solidFill>
                <a:latin typeface="Arial" panose="020B0604020202020204" pitchFamily="34" charset="0"/>
                <a:hlinkClick r:id="rId11" tooltip="Алгоритм"/>
              </a:rPr>
              <a:t>алгоритмами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</a:rPr>
              <a:t>. Технически обучение заключается в нахождении коэффициентов связей между нейронами.</a:t>
            </a:r>
            <a:endParaRPr lang="ru-RU" dirty="0"/>
          </a:p>
        </p:txBody>
      </p:sp>
      <p:sp>
        <p:nvSpPr>
          <p:cNvPr id="18" name="Стрелка вправо 17"/>
          <p:cNvSpPr/>
          <p:nvPr/>
        </p:nvSpPr>
        <p:spPr>
          <a:xfrm>
            <a:off x="1934169" y="3667345"/>
            <a:ext cx="838200" cy="3563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низ 18"/>
          <p:cNvSpPr/>
          <p:nvPr/>
        </p:nvSpPr>
        <p:spPr>
          <a:xfrm>
            <a:off x="8363737" y="3060899"/>
            <a:ext cx="712076" cy="12793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077" y="561824"/>
            <a:ext cx="4302690" cy="260448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81653" y="700041"/>
            <a:ext cx="25621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Результат численного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ru-RU" dirty="0" smtClean="0">
                <a:solidFill>
                  <a:srgbClr val="FF0000"/>
                </a:solidFill>
              </a:rPr>
              <a:t>моделирования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AMI-DANCE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9481" y="103099"/>
            <a:ext cx="809159" cy="500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934169" y="83224"/>
            <a:ext cx="5298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онная система предупреждения 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02821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1520" y="980728"/>
            <a:ext cx="871296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/>
              <a:t>•СКБ САМИ ДВО РАН представляет полный цикл исследований: от натурных измерений до численного моделирования с построением сценариев развития событий и оценки рисков</a:t>
            </a:r>
            <a:r>
              <a:rPr lang="ru-RU" sz="2800" b="1" i="1" dirty="0" smtClean="0"/>
              <a:t>.</a:t>
            </a:r>
          </a:p>
          <a:p>
            <a:endParaRPr lang="ru-RU" sz="2800" b="1" i="1" dirty="0"/>
          </a:p>
          <a:p>
            <a:r>
              <a:rPr lang="ru-RU" sz="2800" b="1" i="1" dirty="0"/>
              <a:t>•Система оперативного мониторинга и оповещения об опасных морских явлениях</a:t>
            </a:r>
            <a:r>
              <a:rPr lang="ru-RU" sz="2800" b="1" i="1" dirty="0" smtClean="0"/>
              <a:t>.</a:t>
            </a:r>
          </a:p>
          <a:p>
            <a:endParaRPr lang="ru-RU" sz="2800" b="1" i="1" dirty="0"/>
          </a:p>
          <a:p>
            <a:r>
              <a:rPr lang="ru-RU" sz="2800" b="1" i="1" dirty="0"/>
              <a:t>•Оценка рисков: детальные расчеты воздействия с учетом объектов </a:t>
            </a:r>
            <a:r>
              <a:rPr lang="ru-RU" sz="2800" b="1" i="1" dirty="0" smtClean="0"/>
              <a:t>инженерии, </a:t>
            </a:r>
            <a:r>
              <a:rPr lang="ru-RU" sz="2800" b="1" i="1" dirty="0"/>
              <a:t>построение карт затопления.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5730" y="580060"/>
            <a:ext cx="5184576" cy="2457980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0" y="0"/>
            <a:ext cx="9144000" cy="907941"/>
          </a:xfrm>
          <a:prstGeom prst="rect">
            <a:avLst/>
          </a:prstGeom>
          <a:gradFill flip="none" rotWithShape="1">
            <a:gsLst>
              <a:gs pos="0">
                <a:srgbClr val="3399FF">
                  <a:shade val="30000"/>
                  <a:satMod val="115000"/>
                </a:srgbClr>
              </a:gs>
              <a:gs pos="50000">
                <a:srgbClr val="3399FF">
                  <a:shade val="67500"/>
                  <a:satMod val="115000"/>
                </a:srgbClr>
              </a:gs>
              <a:gs pos="100000">
                <a:srgbClr val="3399FF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solidFill>
              <a:schemeClr val="accent1"/>
            </a:solidFill>
          </a:ln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ru-RU" sz="3000" b="1" dirty="0" smtClean="0">
                <a:ln w="3175">
                  <a:noFill/>
                  <a:prstDash val="solid"/>
                </a:ln>
                <a:solidFill>
                  <a:srgbClr val="FFD54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пециальное конструкторское бюро </a:t>
            </a:r>
          </a:p>
          <a:p>
            <a:r>
              <a:rPr lang="ru-RU" sz="2300" b="1" dirty="0" smtClean="0">
                <a:ln w="3175">
                  <a:noFill/>
                  <a:prstDash val="solid"/>
                </a:ln>
                <a:solidFill>
                  <a:srgbClr val="FFD54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редств автоматизации морских исследований ДВО РАН</a:t>
            </a:r>
            <a:endParaRPr lang="ru-RU" sz="2300" b="1" dirty="0">
              <a:ln w="3175">
                <a:noFill/>
                <a:prstDash val="solid"/>
              </a:ln>
              <a:solidFill>
                <a:srgbClr val="FFD54F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447" y="0"/>
            <a:ext cx="1476553" cy="908720"/>
          </a:xfrm>
          <a:prstGeom prst="rect">
            <a:avLst/>
          </a:prstGeom>
          <a:solidFill>
            <a:srgbClr val="3399FF"/>
          </a:solidFill>
          <a:ln w="9525">
            <a:noFill/>
            <a:miter lim="800000"/>
            <a:headEnd/>
            <a:tailEnd/>
          </a:ln>
        </p:spPr>
      </p:pic>
      <p:cxnSp>
        <p:nvCxnSpPr>
          <p:cNvPr id="9" name="Прямая соединительная линия 8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 w="38100">
            <a:solidFill>
              <a:srgbClr val="003B9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1" name="Picture 7" descr="D:\Лоток-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1712" y="3573016"/>
            <a:ext cx="2592288" cy="1458244"/>
          </a:xfrm>
          <a:prstGeom prst="rect">
            <a:avLst/>
          </a:prstGeom>
          <a:noFill/>
        </p:spPr>
      </p:pic>
      <p:pic>
        <p:nvPicPr>
          <p:cNvPr id="1032" name="Picture 8" descr="D:\Птичье май 2015_7-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83453" y="5157192"/>
            <a:ext cx="2560547" cy="1700808"/>
          </a:xfrm>
          <a:prstGeom prst="rect">
            <a:avLst/>
          </a:prstGeom>
          <a:noFill/>
        </p:spPr>
      </p:pic>
      <p:pic>
        <p:nvPicPr>
          <p:cNvPr id="1035" name="Picture 11" descr="D:\Корабль-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29714" y="4605493"/>
            <a:ext cx="2884382" cy="1915913"/>
          </a:xfrm>
          <a:prstGeom prst="rect">
            <a:avLst/>
          </a:prstGeom>
          <a:noFill/>
        </p:spPr>
      </p:pic>
      <p:pic>
        <p:nvPicPr>
          <p:cNvPr id="1038" name="Picture 14" descr="D:\Охотское море-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908720"/>
            <a:ext cx="1828800" cy="3268663"/>
          </a:xfrm>
          <a:prstGeom prst="rect">
            <a:avLst/>
          </a:prstGeom>
          <a:noFill/>
        </p:spPr>
      </p:pic>
      <p:cxnSp>
        <p:nvCxnSpPr>
          <p:cNvPr id="22" name="Прямая со стрелкой 21"/>
          <p:cNvCxnSpPr/>
          <p:nvPr/>
        </p:nvCxnSpPr>
        <p:spPr>
          <a:xfrm flipV="1">
            <a:off x="1115616" y="2708920"/>
            <a:ext cx="936104" cy="43204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42" name="Picture 18" descr="C:\BlackSea\LARGE-PACIFIC-FOR-IRINA\Chilean2010-1\OUT-ETA-MAX-2010-нов-1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72790" y="5035643"/>
            <a:ext cx="2339752" cy="1635175"/>
          </a:xfrm>
          <a:prstGeom prst="rect">
            <a:avLst/>
          </a:prstGeom>
          <a:noFill/>
        </p:spPr>
      </p:pic>
      <p:pic>
        <p:nvPicPr>
          <p:cNvPr id="1041" name="Picture 17" descr="D:\Испытание гидроакустической антенны_7-1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4482105"/>
            <a:ext cx="2843808" cy="2375895"/>
          </a:xfrm>
          <a:prstGeom prst="rect">
            <a:avLst/>
          </a:prstGeom>
          <a:noFill/>
        </p:spPr>
      </p:pic>
      <p:pic>
        <p:nvPicPr>
          <p:cNvPr id="1039" name="Picture 15" descr="D:\Лодка-1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27777" y="1268760"/>
            <a:ext cx="2016223" cy="1512168"/>
          </a:xfrm>
          <a:prstGeom prst="rect">
            <a:avLst/>
          </a:prstGeom>
          <a:noFill/>
        </p:spPr>
      </p:pic>
      <p:pic>
        <p:nvPicPr>
          <p:cNvPr id="1044" name="Picture 20" descr="D:\Запуск программы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218025" y="3068868"/>
            <a:ext cx="4379986" cy="15366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990035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C:\Users\Denis\Desktop\ГА-2016\1.jp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2699792" y="3739344"/>
            <a:ext cx="6480720" cy="3146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 descr="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430"/>
          <a:stretch>
            <a:fillRect/>
          </a:stretch>
        </p:blipFill>
        <p:spPr bwMode="auto">
          <a:xfrm>
            <a:off x="13351" y="3573016"/>
            <a:ext cx="2699792" cy="338437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3351" y="-20416"/>
            <a:ext cx="928626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бильный робототехнический комплекс для мониторинга прибрежной зоны</a:t>
            </a:r>
          </a:p>
          <a:p>
            <a:endParaRPr lang="ru-RU" dirty="0"/>
          </a:p>
        </p:txBody>
      </p:sp>
      <p:pic>
        <p:nvPicPr>
          <p:cNvPr id="9" name="Рисунок 8" descr="C:\Users\Denis\Desktop\Медали РАН\_Материалы\Для_текста_заявки\DSCN7161.JPG"/>
          <p:cNvPicPr/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51520" y="908720"/>
            <a:ext cx="2736304" cy="26642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АМРК.jpg"/>
          <p:cNvPicPr/>
          <p:nvPr/>
        </p:nvPicPr>
        <p:blipFill>
          <a:blip r:embed="rId6" cstate="print"/>
          <a:srcRect l="19569" t="4805" r="26874" b="6865"/>
          <a:stretch>
            <a:fillRect/>
          </a:stretch>
        </p:blipFill>
        <p:spPr>
          <a:xfrm>
            <a:off x="3131840" y="620688"/>
            <a:ext cx="1800200" cy="1800200"/>
          </a:xfrm>
          <a:prstGeom prst="rect">
            <a:avLst/>
          </a:prstGeom>
        </p:spPr>
      </p:pic>
      <p:pic>
        <p:nvPicPr>
          <p:cNvPr id="11" name="Рисунок 10" descr="C:\Users\Norb\Desktop\Фото АМРК для отчетов и статей\DSCN7460.JPG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27984" y="2420888"/>
            <a:ext cx="1944216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Прямоугольник 12"/>
          <p:cNvSpPr/>
          <p:nvPr/>
        </p:nvSpPr>
        <p:spPr>
          <a:xfrm>
            <a:off x="5076056" y="531837"/>
            <a:ext cx="43924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/>
              <a:t>Рис. Автономный мобильный </a:t>
            </a:r>
            <a:r>
              <a:rPr lang="ru-RU" sz="1400" b="1" dirty="0" smtClean="0"/>
              <a:t>робототехнический</a:t>
            </a:r>
          </a:p>
          <a:p>
            <a:r>
              <a:rPr lang="ru-RU" sz="1400" b="1" dirty="0"/>
              <a:t>к</a:t>
            </a:r>
            <a:r>
              <a:rPr lang="ru-RU" sz="1400" b="1" dirty="0" smtClean="0"/>
              <a:t>омплекс мониторинга </a:t>
            </a:r>
            <a:r>
              <a:rPr lang="ru-RU" sz="1400" b="1" dirty="0"/>
              <a:t>прибрежной зоны: </a:t>
            </a:r>
            <a:endParaRPr lang="ru-RU" sz="1400" b="1" dirty="0" smtClean="0"/>
          </a:p>
          <a:p>
            <a:r>
              <a:rPr lang="ru-RU" sz="1400" b="1" dirty="0" smtClean="0"/>
              <a:t>1 </a:t>
            </a:r>
            <a:r>
              <a:rPr lang="ru-RU" sz="1400" b="1" dirty="0"/>
              <a:t>– </a:t>
            </a:r>
            <a:r>
              <a:rPr lang="ru-RU" sz="1400" b="1" dirty="0" err="1"/>
              <a:t>лидары</a:t>
            </a:r>
            <a:r>
              <a:rPr lang="ru-RU" sz="1400" b="1" dirty="0"/>
              <a:t> LMS511Pro</a:t>
            </a:r>
            <a:r>
              <a:rPr lang="ru-RU" sz="1400" b="1" dirty="0" smtClean="0"/>
              <a:t>,  </a:t>
            </a:r>
            <a:r>
              <a:rPr lang="ru-RU" sz="1400" b="1" dirty="0"/>
              <a:t>2 – антенны GNSS, </a:t>
            </a:r>
            <a:endParaRPr lang="ru-RU" sz="1400" b="1" dirty="0" smtClean="0"/>
          </a:p>
          <a:p>
            <a:r>
              <a:rPr lang="ru-RU" sz="1400" b="1" dirty="0" smtClean="0"/>
              <a:t>3 </a:t>
            </a:r>
            <a:r>
              <a:rPr lang="ru-RU" sz="1400" b="1" dirty="0"/>
              <a:t>– метеостанция </a:t>
            </a:r>
            <a:r>
              <a:rPr lang="ru-RU" sz="1400" b="1" dirty="0" err="1"/>
              <a:t>Vaysala</a:t>
            </a:r>
            <a:r>
              <a:rPr lang="ru-RU" sz="1400" b="1" dirty="0"/>
              <a:t> WХ520, </a:t>
            </a:r>
            <a:endParaRPr lang="en-US" sz="1400" b="1" dirty="0"/>
          </a:p>
          <a:p>
            <a:r>
              <a:rPr lang="ru-RU" sz="1400" b="1" dirty="0"/>
              <a:t>4 – </a:t>
            </a:r>
            <a:r>
              <a:rPr lang="ru-RU" sz="1400" b="1" dirty="0" err="1"/>
              <a:t>wi-fi</a:t>
            </a:r>
            <a:r>
              <a:rPr lang="ru-RU" sz="1400" b="1" dirty="0"/>
              <a:t> антенна, 5 – Видеокамера AXIS Q6045-E, </a:t>
            </a:r>
          </a:p>
          <a:p>
            <a:r>
              <a:rPr lang="ru-RU" sz="1400" b="1" dirty="0"/>
              <a:t>6 – Радар кругового обзора MRS-1000</a:t>
            </a:r>
          </a:p>
        </p:txBody>
      </p:sp>
      <p:pic>
        <p:nvPicPr>
          <p:cNvPr id="14" name="Рисунок 13" descr="C:\Фото\2016\08_2016 (Испытание АМРК_Ждановец -24 августа 2016)\112NIKON\DSCN8185 — копия.JPG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16217" y="1916832"/>
            <a:ext cx="1944215" cy="176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351" y="404664"/>
            <a:ext cx="698599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3537984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6168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715963" algn="l"/>
              </a:tabLst>
            </a:pPr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ограммный комплекс 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ля моделирования длинноволновых</a:t>
            </a:r>
          </a:p>
          <a:p>
            <a:pPr algn="ctr">
              <a:tabLst>
                <a:tab pos="715963" algn="l"/>
              </a:tabLst>
            </a:pPr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процессов и оценки их воздействия на побережье и береговые сооружения </a:t>
            </a:r>
            <a:endParaRPr lang="ru-RU" sz="24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16216" y="3849219"/>
            <a:ext cx="1039045" cy="107720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92081" y="5103674"/>
            <a:ext cx="38519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ычислительный комплекс </a:t>
            </a:r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AMI DANCE</a:t>
            </a:r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азработанный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 СКБ </a:t>
            </a:r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АМИ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ВО </a:t>
            </a:r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АН,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ыл удостоен 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олотой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едали </a:t>
            </a:r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еждународного </a:t>
            </a:r>
          </a:p>
          <a:p>
            <a:pPr algn="ctr"/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алона Архимед-2016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 descr="C:\Users\Irina\Desktop\2017 ГОД\Зайцев_Сколково\skolkovo presentation-1\Программа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764" y="1613323"/>
            <a:ext cx="4824536" cy="2782357"/>
          </a:xfrm>
          <a:prstGeom prst="rect">
            <a:avLst/>
          </a:prstGeom>
          <a:noFill/>
        </p:spPr>
      </p:pic>
      <p:pic>
        <p:nvPicPr>
          <p:cNvPr id="1028" name="Picture 4" descr="C:\Users\Irina\Desktop\2017 ГОД\Зайцев_Сколково\skolkovo presentation-1\Программа-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646986"/>
            <a:ext cx="5148064" cy="2033486"/>
          </a:xfrm>
          <a:prstGeom prst="rect">
            <a:avLst/>
          </a:prstGeom>
          <a:noFill/>
        </p:spPr>
      </p:pic>
      <p:sp>
        <p:nvSpPr>
          <p:cNvPr id="13" name="Прямоугольник 12"/>
          <p:cNvSpPr/>
          <p:nvPr/>
        </p:nvSpPr>
        <p:spPr>
          <a:xfrm>
            <a:off x="5253794" y="1669190"/>
            <a:ext cx="385192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176213" algn="just">
              <a:spcAft>
                <a:spcPts val="1200"/>
              </a:spcAft>
            </a:pP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Этот пакет разработан совместно со специалистами из Турции (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Yalciner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, Японии (F.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mamura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и США (C.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ynolakis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, и отвечает международным стандартам. Он рекомендован ЮНЕСКО для проведения расчетов цунами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27" y="914400"/>
            <a:ext cx="3581400" cy="3810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70022" y="4746585"/>
            <a:ext cx="38635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пределение максимального значения квадрата 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числа</a:t>
            </a:r>
          </a:p>
          <a:p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Фруда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r</a:t>
            </a:r>
            <a:r>
              <a:rPr lang="ru-RU" sz="12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ля испытательных бассейнов 04 и 23</a:t>
            </a:r>
            <a:endParaRPr lang="ru-RU" sz="1200" dirty="0"/>
          </a:p>
        </p:txBody>
      </p:sp>
      <p:pic>
        <p:nvPicPr>
          <p:cNvPr id="6" name="Рисунок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288406"/>
            <a:ext cx="5181600" cy="388379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Прямоугольник 6"/>
          <p:cNvSpPr/>
          <p:nvPr/>
        </p:nvSpPr>
        <p:spPr>
          <a:xfrm>
            <a:off x="3904735" y="6172200"/>
            <a:ext cx="51857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200" kern="150" dirty="0">
                <a:latin typeface="Times New Roman" panose="02020603050405020304" pitchFamily="18" charset="0"/>
                <a:ea typeface="Droid Sans Fallback"/>
                <a:cs typeface="FreeSans"/>
              </a:rPr>
              <a:t>Распределение максимальных высот и значений квадрата числа Фруда для трёх разных значений коэффициента </a:t>
            </a:r>
            <a:r>
              <a:rPr lang="ru-RU" sz="1200" kern="150" dirty="0" err="1">
                <a:latin typeface="Times New Roman" panose="02020603050405020304" pitchFamily="18" charset="0"/>
                <a:ea typeface="Droid Sans Fallback"/>
                <a:cs typeface="FreeSans"/>
              </a:rPr>
              <a:t>Маннинга</a:t>
            </a:r>
            <a:r>
              <a:rPr lang="ru-RU" sz="1200" kern="150" dirty="0">
                <a:latin typeface="Times New Roman" panose="02020603050405020304" pitchFamily="18" charset="0"/>
                <a:ea typeface="Droid Sans Fallback"/>
                <a:cs typeface="FreeSans"/>
              </a:rPr>
              <a:t> </a:t>
            </a:r>
            <a:endParaRPr lang="ru-RU" sz="1200" kern="150" dirty="0">
              <a:effectLst/>
              <a:latin typeface="Liberation Serif"/>
              <a:ea typeface="Droid Sans Fallback"/>
              <a:cs typeface="FreeSans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745127" y="722637"/>
            <a:ext cx="5298989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15000"/>
              </a:lnSpc>
              <a:spcAft>
                <a:spcPts val="0"/>
              </a:spcAft>
            </a:pPr>
            <a:r>
              <a:rPr lang="ru-RU" sz="1200" kern="150" dirty="0">
                <a:latin typeface="Times New Roman" panose="02020603050405020304" pitchFamily="18" charset="0"/>
                <a:ea typeface="Droid Sans Fallback"/>
                <a:cs typeface="FreeSans"/>
              </a:rPr>
              <a:t>Распределение максимальных высот и значений квадрата числа Фруда </a:t>
            </a:r>
            <a:r>
              <a:rPr lang="ru-RU" sz="1200" i="1" kern="150" dirty="0">
                <a:latin typeface="Times New Roman" panose="02020603050405020304" pitchFamily="18" charset="0"/>
                <a:ea typeface="Droid Sans Fallback"/>
                <a:cs typeface="FreeSans"/>
              </a:rPr>
              <a:t>Fr</a:t>
            </a:r>
            <a:r>
              <a:rPr lang="ru-RU" sz="1200" i="1" kern="150" baseline="30000" dirty="0">
                <a:latin typeface="Times New Roman" panose="02020603050405020304" pitchFamily="18" charset="0"/>
                <a:ea typeface="Droid Sans Fallback"/>
                <a:cs typeface="FreeSans"/>
              </a:rPr>
              <a:t>2</a:t>
            </a:r>
            <a:r>
              <a:rPr lang="ru-RU" sz="1200" kern="150" dirty="0">
                <a:latin typeface="Times New Roman" panose="02020603050405020304" pitchFamily="18" charset="0"/>
                <a:ea typeface="Droid Sans Fallback"/>
                <a:cs typeface="FreeSans"/>
              </a:rPr>
              <a:t> для бассейна без структур, но с различными значениями коэффициента </a:t>
            </a:r>
            <a:r>
              <a:rPr lang="ru-RU" sz="1200" kern="150" dirty="0" err="1">
                <a:latin typeface="Times New Roman" panose="02020603050405020304" pitchFamily="18" charset="0"/>
                <a:ea typeface="Droid Sans Fallback"/>
                <a:cs typeface="FreeSans"/>
              </a:rPr>
              <a:t>Маннинга</a:t>
            </a:r>
            <a:r>
              <a:rPr lang="ru-RU" sz="1200" kern="150" dirty="0">
                <a:latin typeface="Times New Roman" panose="02020603050405020304" pitchFamily="18" charset="0"/>
                <a:ea typeface="Droid Sans Fallback"/>
                <a:cs typeface="FreeSans"/>
              </a:rPr>
              <a:t> по всему домену (0.035, 0.06, 0.8) показаны на рисунке </a:t>
            </a:r>
            <a:r>
              <a:rPr lang="ru-RU" sz="1200" kern="150" dirty="0" smtClean="0">
                <a:latin typeface="Times New Roman" panose="02020603050405020304" pitchFamily="18" charset="0"/>
                <a:ea typeface="Droid Sans Fallback"/>
                <a:cs typeface="FreeSans"/>
              </a:rPr>
              <a:t>ниже. </a:t>
            </a:r>
            <a:r>
              <a:rPr lang="ru-RU" sz="1200" kern="150" dirty="0">
                <a:latin typeface="Times New Roman" panose="02020603050405020304" pitchFamily="18" charset="0"/>
                <a:ea typeface="Droid Sans Fallback"/>
                <a:cs typeface="FreeSans"/>
              </a:rPr>
              <a:t>Результаты показывают, что гидродинамические значения параметров в зоне затопления сильно зависят от введенного коэффициента </a:t>
            </a:r>
            <a:r>
              <a:rPr lang="ru-RU" sz="1200" kern="150" dirty="0" err="1">
                <a:latin typeface="Times New Roman" panose="02020603050405020304" pitchFamily="18" charset="0"/>
                <a:ea typeface="Droid Sans Fallback"/>
                <a:cs typeface="FreeSans"/>
              </a:rPr>
              <a:t>Мэннинга</a:t>
            </a:r>
            <a:r>
              <a:rPr lang="ru-RU" sz="1200" kern="150" dirty="0">
                <a:latin typeface="Times New Roman" panose="02020603050405020304" pitchFamily="18" charset="0"/>
                <a:ea typeface="Droid Sans Fallback"/>
                <a:cs typeface="FreeSans"/>
              </a:rPr>
              <a:t>. Это эффект необходимо учитывать при моделировании реальных событий и для подготовки из карт затопления.  </a:t>
            </a:r>
            <a:endParaRPr lang="ru-RU" sz="1200" kern="150" dirty="0">
              <a:effectLst/>
              <a:latin typeface="Liberation Serif"/>
              <a:ea typeface="Droid Sans Fallback"/>
              <a:cs typeface="FreeSans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27584" y="-7434"/>
            <a:ext cx="81366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сследование гидродинамических параметров цунами в зонах затопления при различных расположениях береговых объектов</a:t>
            </a:r>
            <a:endParaRPr lang="ru-RU" sz="2000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560" y="76982"/>
            <a:ext cx="782441" cy="48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8497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igure-19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43944" y="753755"/>
            <a:ext cx="4320480" cy="2088232"/>
          </a:xfrm>
          <a:prstGeom prst="rect">
            <a:avLst/>
          </a:prstGeom>
          <a:noFill/>
        </p:spPr>
      </p:pic>
      <p:pic>
        <p:nvPicPr>
          <p:cNvPr id="3" name="Picture 1" descr="figure-19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297" y="760980"/>
            <a:ext cx="4353024" cy="1782138"/>
          </a:xfrm>
          <a:prstGeom prst="rect">
            <a:avLst/>
          </a:prstGeom>
          <a:noFill/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3295381"/>
            <a:ext cx="8732519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sz="13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The Distribution of Maximum Flow Depths Computed for Kamaishi Area without breakwater (left) and with breakwater (right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)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6" descr="figure-23"/>
          <p:cNvPicPr>
            <a:picLocks noChangeAspect="1" noChangeArrowheads="1"/>
          </p:cNvPicPr>
          <p:nvPr/>
        </p:nvPicPr>
        <p:blipFill>
          <a:blip r:embed="rId4" cstate="print"/>
          <a:srcRect t="9229" r="21002" b="7587"/>
          <a:stretch>
            <a:fillRect/>
          </a:stretch>
        </p:blipFill>
        <p:spPr bwMode="auto">
          <a:xfrm>
            <a:off x="188097" y="2759102"/>
            <a:ext cx="4255393" cy="1905140"/>
          </a:xfrm>
          <a:prstGeom prst="rect">
            <a:avLst/>
          </a:prstGeom>
          <a:noFill/>
        </p:spPr>
      </p:pic>
      <p:pic>
        <p:nvPicPr>
          <p:cNvPr id="7" name="Picture 5" descr="figure-23"/>
          <p:cNvPicPr>
            <a:picLocks noChangeAspect="1" noChangeArrowheads="1"/>
          </p:cNvPicPr>
          <p:nvPr/>
        </p:nvPicPr>
        <p:blipFill>
          <a:blip r:embed="rId5" cstate="print"/>
          <a:srcRect l="84744" t="12592" b="7753"/>
          <a:stretch>
            <a:fillRect/>
          </a:stretch>
        </p:blipFill>
        <p:spPr bwMode="auto">
          <a:xfrm>
            <a:off x="4470522" y="2413464"/>
            <a:ext cx="832131" cy="2385442"/>
          </a:xfrm>
          <a:prstGeom prst="rect">
            <a:avLst/>
          </a:prstGeom>
          <a:noFill/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Picture 35" descr="current-speed-max"/>
          <p:cNvPicPr>
            <a:picLocks noChangeAspect="1" noChangeArrowheads="1"/>
          </p:cNvPicPr>
          <p:nvPr/>
        </p:nvPicPr>
        <p:blipFill>
          <a:blip r:embed="rId6" cstate="print"/>
          <a:srcRect b="6525"/>
          <a:stretch>
            <a:fillRect/>
          </a:stretch>
        </p:blipFill>
        <p:spPr bwMode="auto">
          <a:xfrm>
            <a:off x="5172666" y="2741735"/>
            <a:ext cx="3628138" cy="180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566024" y="120261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численного моделирования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7" cstate="print">
            <a:alphaModFix/>
            <a:lum/>
          </a:blip>
          <a:srcRect/>
          <a:stretch>
            <a:fillRect/>
          </a:stretch>
        </p:blipFill>
        <p:spPr>
          <a:xfrm>
            <a:off x="2896131" y="4954326"/>
            <a:ext cx="2630333" cy="1795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8" cstate="print">
            <a:alphaModFix/>
            <a:lum/>
          </a:blip>
          <a:srcRect/>
          <a:stretch>
            <a:fillRect/>
          </a:stretch>
        </p:blipFill>
        <p:spPr>
          <a:xfrm>
            <a:off x="133267" y="5049890"/>
            <a:ext cx="2638533" cy="165400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5" name="Группа 14"/>
          <p:cNvGrpSpPr/>
          <p:nvPr/>
        </p:nvGrpSpPr>
        <p:grpSpPr>
          <a:xfrm>
            <a:off x="5399584" y="4934266"/>
            <a:ext cx="3744416" cy="1785588"/>
            <a:chOff x="1476359" y="404640"/>
            <a:chExt cx="6499080" cy="6135840"/>
          </a:xfrm>
        </p:grpSpPr>
        <p:pic>
          <p:nvPicPr>
            <p:cNvPr id="16" name="Рисунок 15"/>
            <p:cNvPicPr>
              <a:picLocks noChangeAspect="1"/>
            </p:cNvPicPr>
            <p:nvPr/>
          </p:nvPicPr>
          <p:blipFill>
            <a:blip r:embed="rId9" cstate="print">
              <a:alphaModFix/>
              <a:lum/>
            </a:blip>
            <a:srcRect/>
            <a:stretch>
              <a:fillRect/>
            </a:stretch>
          </p:blipFill>
          <p:spPr>
            <a:xfrm>
              <a:off x="1476359" y="404640"/>
              <a:ext cx="6499080" cy="613584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Полилиния 16"/>
            <p:cNvSpPr/>
            <p:nvPr/>
          </p:nvSpPr>
          <p:spPr>
            <a:xfrm>
              <a:off x="1476359" y="404640"/>
              <a:ext cx="6499080" cy="6135840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noFill/>
            <a:ln>
              <a:noFill/>
              <a:prstDash val="solid"/>
            </a:ln>
          </p:spPr>
          <p:txBody>
            <a:bodyPr vert="horz" wrap="none" lIns="90000" tIns="46800" rIns="90000" bIns="46800" anchor="ctr" anchorCtr="0" compatLnSpc="0"/>
            <a:lstStyle/>
            <a:p>
              <a:pPr lvl="0" rtl="0" hangingPunct="0">
                <a:buNone/>
                <a:tabLst/>
              </a:pPr>
              <a:endParaRPr lang="ru-RU" sz="2400">
                <a:latin typeface="Times New Roman" pitchFamily="18"/>
                <a:ea typeface="Lucida Sans Unicode" pitchFamily="2"/>
                <a:cs typeface="Tahoma" pitchFamily="2"/>
              </a:endParaRPr>
            </a:p>
          </p:txBody>
        </p:sp>
      </p:grp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3267" y="126125"/>
            <a:ext cx="821343" cy="507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6592052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717032"/>
            <a:ext cx="5762625" cy="3073400"/>
          </a:xfrm>
          <a:prstGeom prst="rect">
            <a:avLst/>
          </a:prstGeom>
        </p:spPr>
      </p:pic>
      <p:pic>
        <p:nvPicPr>
          <p:cNvPr id="3" name="Рисунок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89" y="977260"/>
            <a:ext cx="4526106" cy="331583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1854" y="55847"/>
            <a:ext cx="91440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ы прогностических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инных волн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айоне строительства</a:t>
            </a:r>
          </a:p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ЭС «Эль-</a:t>
            </a:r>
            <a:r>
              <a:rPr 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баа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гипет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pic>
        <p:nvPicPr>
          <p:cNvPr id="5" name="Рисунок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854" y="908719"/>
            <a:ext cx="4030145" cy="232207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122" y="3503344"/>
            <a:ext cx="5106913" cy="2610108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0633" y="171049"/>
            <a:ext cx="782441" cy="48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7809308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-896"/>
            <a:ext cx="79563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оятностная оценка цунами опасности побережья АЭС «Эль-</a:t>
            </a:r>
            <a:r>
              <a:rPr 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абаа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, возводимой российскими специалистами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56" y="5059329"/>
            <a:ext cx="3568286" cy="1729109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352800" y="2514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5161344" y="3430145"/>
          <a:ext cx="2183720" cy="26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4" imgW="1816100" imgH="228600" progId="Equation.3">
                  <p:embed/>
                </p:oleObj>
              </mc:Choice>
              <mc:Fallback>
                <p:oleObj r:id="rId4" imgW="1816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344" y="3430145"/>
                        <a:ext cx="2183720" cy="269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68" y="3113992"/>
            <a:ext cx="3302680" cy="1722437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pic>
        <p:nvPicPr>
          <p:cNvPr id="11" name="Рисунок 10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42" y="706990"/>
            <a:ext cx="4373715" cy="1974214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12" name="Прямоугольник 11"/>
          <p:cNvSpPr/>
          <p:nvPr/>
        </p:nvSpPr>
        <p:spPr>
          <a:xfrm>
            <a:off x="2659" y="265232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ru-RU" sz="1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Цунамигенные</a:t>
            </a:r>
            <a:r>
              <a:rPr lang="ru-RU" sz="1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зоны в Средиземном море, опасные для Египта                                (</a:t>
            </a:r>
            <a:r>
              <a:rPr lang="ru-RU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apadopoulos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et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., 2014)</a:t>
            </a:r>
            <a:endParaRPr lang="ru-RU" sz="1200" dirty="0"/>
          </a:p>
        </p:txBody>
      </p:sp>
      <p:pic>
        <p:nvPicPr>
          <p:cNvPr id="13" name="Рисунок 12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793" y="706990"/>
            <a:ext cx="3924300" cy="185166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14" name="Прямоугольник 13"/>
          <p:cNvSpPr/>
          <p:nvPr/>
        </p:nvSpPr>
        <p:spPr>
          <a:xfrm>
            <a:off x="4953000" y="260652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Распределение высот волн цунами 365 года вдоль Египта [</a:t>
            </a:r>
            <a:r>
              <a:rPr lang="ru-RU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bkovsky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et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2016]</a:t>
            </a:r>
            <a:endParaRPr lang="ru-RU" sz="1200" dirty="0"/>
          </a:p>
        </p:txBody>
      </p:sp>
      <p:pic>
        <p:nvPicPr>
          <p:cNvPr id="15" name="Рисунок 14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010" y="3699949"/>
            <a:ext cx="3651866" cy="2345617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51520" y="110647"/>
            <a:ext cx="782441" cy="48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5236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http://media.springernature.com/full/springer-static/image/art%3A10.1186%2Fs40623-016-0508-z/MediaObjects/40623_2016_508_Fig7_HTML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41" y="1216212"/>
            <a:ext cx="3892996" cy="432290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39891" y="551752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она максимального затопления в районе порта </a:t>
            </a:r>
            <a:r>
              <a:rPr lang="ru-RU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Хайдрапаша</a:t>
            </a:r>
            <a:endParaRPr lang="ru-RU" sz="2000" b="1" dirty="0">
              <a:solidFill>
                <a:srgbClr val="0070C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0" y="320206"/>
            <a:ext cx="93634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сследование устойчивости работы порта в </a:t>
            </a:r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раморном </a:t>
            </a:r>
            <a:r>
              <a:rPr lang="ru-RU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оре к сильным волнам </a:t>
            </a: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5874" y="1149352"/>
            <a:ext cx="4519983" cy="48704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701504" y="3372671"/>
            <a:ext cx="44820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ие максимальных амплитуд </a:t>
            </a:r>
          </a:p>
          <a:p>
            <a:r>
              <a:rPr lang="ru-RU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лн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05200" y="6019800"/>
            <a:ext cx="57358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высота в порту - 4.8 м</a:t>
            </a:r>
          </a:p>
          <a:p>
            <a:r>
              <a:rPr lang="ru-RU" sz="24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ая зона затопления - 340 м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50893" y="2684258"/>
            <a:ext cx="2749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по сетке 1 м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96058" y="201125"/>
            <a:ext cx="93634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сследование устойчивости работы порта в </a:t>
            </a:r>
            <a:r>
              <a:rPr lang="ru-RU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раморном </a:t>
            </a:r>
            <a:r>
              <a:rPr lang="ru-RU" sz="2000" b="1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оре к </a:t>
            </a:r>
            <a:endParaRPr lang="ru-RU" sz="2000" b="1" dirty="0" smtClean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ru-RU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ильным </a:t>
            </a:r>
            <a:r>
              <a:rPr lang="ru-RU" sz="2000" b="1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олнам </a:t>
            </a:r>
            <a:endParaRPr lang="ru-RU" sz="2000" dirty="0">
              <a:solidFill>
                <a:schemeClr val="tx2"/>
              </a:solidFill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891" y="255197"/>
            <a:ext cx="815033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19131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бычный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734</TotalTime>
  <Words>1356</Words>
  <Application>Microsoft Office PowerPoint</Application>
  <PresentationFormat>Экран (4:3)</PresentationFormat>
  <Paragraphs>99</Paragraphs>
  <Slides>18</Slides>
  <Notes>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32" baseType="lpstr">
      <vt:lpstr>Arial Unicode MS</vt:lpstr>
      <vt:lpstr>MS Mincho</vt:lpstr>
      <vt:lpstr>Arial</vt:lpstr>
      <vt:lpstr>Calibri</vt:lpstr>
      <vt:lpstr>Droid Sans Fallback</vt:lpstr>
      <vt:lpstr>FreeSans</vt:lpstr>
      <vt:lpstr>Liberation Serif</vt:lpstr>
      <vt:lpstr>Lucida Sans Unicode</vt:lpstr>
      <vt:lpstr>StarSymbol</vt:lpstr>
      <vt:lpstr>Tahoma</vt:lpstr>
      <vt:lpstr>Times New Roman</vt:lpstr>
      <vt:lpstr>Обычный</vt:lpstr>
      <vt:lpstr>MathType 6.0 Equation</vt:lpstr>
      <vt:lpstr>Equation.3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ndrey Zaytsev</dc:creator>
  <cp:lastModifiedBy>Andrey Zaytsev</cp:lastModifiedBy>
  <cp:revision>89</cp:revision>
  <dcterms:created xsi:type="dcterms:W3CDTF">2009-04-07T17:08:07Z</dcterms:created>
  <dcterms:modified xsi:type="dcterms:W3CDTF">2020-09-30T15:19:59Z</dcterms:modified>
</cp:coreProperties>
</file>